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58" r:id="rId2"/>
  </p:sldMasterIdLst>
  <p:notesMasterIdLst>
    <p:notesMasterId r:id="rId25"/>
  </p:notesMasterIdLst>
  <p:handoutMasterIdLst>
    <p:handoutMasterId r:id="rId26"/>
  </p:handoutMasterIdLst>
  <p:sldIdLst>
    <p:sldId id="726" r:id="rId3"/>
    <p:sldId id="725" r:id="rId4"/>
    <p:sldId id="571" r:id="rId5"/>
    <p:sldId id="727" r:id="rId6"/>
    <p:sldId id="730" r:id="rId7"/>
    <p:sldId id="731" r:id="rId8"/>
    <p:sldId id="728" r:id="rId9"/>
    <p:sldId id="732" r:id="rId10"/>
    <p:sldId id="733" r:id="rId11"/>
    <p:sldId id="729" r:id="rId12"/>
    <p:sldId id="734" r:id="rId13"/>
    <p:sldId id="735" r:id="rId14"/>
    <p:sldId id="736" r:id="rId15"/>
    <p:sldId id="737" r:id="rId16"/>
    <p:sldId id="738" r:id="rId17"/>
    <p:sldId id="739" r:id="rId18"/>
    <p:sldId id="740" r:id="rId19"/>
    <p:sldId id="741" r:id="rId20"/>
    <p:sldId id="742" r:id="rId21"/>
    <p:sldId id="743" r:id="rId22"/>
    <p:sldId id="744" r:id="rId23"/>
    <p:sldId id="745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7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CC99"/>
    <a:srgbClr val="66FF99"/>
    <a:srgbClr val="99FF66"/>
    <a:srgbClr val="66FFCC"/>
    <a:srgbClr val="FF6699"/>
    <a:srgbClr val="FF3399"/>
    <a:srgbClr val="FF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8412" autoAdjust="0"/>
    <p:restoredTop sz="92063" autoAdjust="0"/>
  </p:normalViewPr>
  <p:slideViewPr>
    <p:cSldViewPr>
      <p:cViewPr varScale="1">
        <p:scale>
          <a:sx n="139" d="100"/>
          <a:sy n="139" d="100"/>
        </p:scale>
        <p:origin x="426" y="108"/>
      </p:cViewPr>
      <p:guideLst>
        <p:guide orient="horz" pos="337"/>
        <p:guide pos="3456"/>
      </p:guideLst>
    </p:cSldViewPr>
  </p:slideViewPr>
  <p:notesTextViewPr>
    <p:cViewPr>
      <p:scale>
        <a:sx n="20" d="100"/>
        <a:sy n="2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974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328ECB-4BC8-45BB-A04F-8A65C9C95C4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EB8386-C8C2-451E-8A7E-6F45063E4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472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021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118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14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864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99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23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5417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3103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387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435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3936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558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7922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753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54549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002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74477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7548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22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10440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7776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5232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3384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92448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005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41699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8359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3233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8482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672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63063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98485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3374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696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7543799" y="261657"/>
            <a:ext cx="1077445" cy="40509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prstClr val="white"/>
                </a:solidFill>
              </a:rPr>
              <a:t>ROBOMATE LOGO</a:t>
            </a:r>
            <a:endParaRPr lang="en-US" sz="11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213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1090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5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34701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78114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245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3389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6480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0971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0080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5919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41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3746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0661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4212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39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929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039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704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0881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04183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8116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4923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2257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623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F6765-A636-44ED-9910-D604E9329DEA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4795B-FAA6-415E-BA63-11990C638EC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992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  <p:sldLayoutId id="2147483727" r:id="rId18"/>
    <p:sldLayoutId id="2147483728" r:id="rId19"/>
    <p:sldLayoutId id="2147483729" r:id="rId20"/>
    <p:sldLayoutId id="2147483730" r:id="rId21"/>
    <p:sldLayoutId id="2147483731" r:id="rId22"/>
    <p:sldLayoutId id="2147483732" r:id="rId23"/>
    <p:sldLayoutId id="2147483733" r:id="rId24"/>
    <p:sldLayoutId id="2147483734" r:id="rId25"/>
    <p:sldLayoutId id="2147483735" r:id="rId26"/>
    <p:sldLayoutId id="2147483736" r:id="rId27"/>
    <p:sldLayoutId id="2147483737" r:id="rId28"/>
    <p:sldLayoutId id="2147483738" r:id="rId29"/>
    <p:sldLayoutId id="2147483739" r:id="rId30"/>
    <p:sldLayoutId id="2147483740" r:id="rId31"/>
    <p:sldLayoutId id="2147483741" r:id="rId32"/>
    <p:sldLayoutId id="2147483742" r:id="rId33"/>
    <p:sldLayoutId id="2147483743" r:id="rId34"/>
    <p:sldLayoutId id="2147483744" r:id="rId35"/>
    <p:sldLayoutId id="2147483745" r:id="rId36"/>
    <p:sldLayoutId id="2147483746" r:id="rId37"/>
    <p:sldLayoutId id="2147483747" r:id="rId38"/>
    <p:sldLayoutId id="2147483748" r:id="rId39"/>
    <p:sldLayoutId id="2147483749" r:id="rId40"/>
    <p:sldLayoutId id="2147483750" r:id="rId41"/>
    <p:sldLayoutId id="2147483751" r:id="rId42"/>
    <p:sldLayoutId id="2147483752" r:id="rId43"/>
    <p:sldLayoutId id="2147483753" r:id="rId44"/>
    <p:sldLayoutId id="2147483754" r:id="rId45"/>
    <p:sldLayoutId id="2147483755" r:id="rId46"/>
    <p:sldLayoutId id="2147483756" r:id="rId47"/>
    <p:sldLayoutId id="2147483691" r:id="rId48"/>
    <p:sldLayoutId id="2147483692" r:id="rId49"/>
    <p:sldLayoutId id="2147483693" r:id="rId50"/>
    <p:sldLayoutId id="2147483694" r:id="rId51"/>
    <p:sldLayoutId id="2147483695" r:id="rId52"/>
    <p:sldLayoutId id="2147483696" r:id="rId53"/>
    <p:sldLayoutId id="2147483698" r:id="rId54"/>
    <p:sldLayoutId id="2147483699" r:id="rId55"/>
    <p:sldLayoutId id="2147483700" r:id="rId56"/>
    <p:sldLayoutId id="2147483701" r:id="rId57"/>
    <p:sldLayoutId id="2147483702" r:id="rId58"/>
    <p:sldLayoutId id="2147483703" r:id="rId59"/>
    <p:sldLayoutId id="2147483705" r:id="rId60"/>
    <p:sldLayoutId id="2147483707" r:id="rId61"/>
    <p:sldLayoutId id="2147483757" r:id="rId62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28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1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885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720436" y="3562350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tabLst>
                <a:tab pos="142875" algn="l"/>
                <a:tab pos="3429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29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inding Value of m when there is only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pPr>
              <a:tabLst>
                <a:tab pos="142875" algn="l"/>
                <a:tab pos="3429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one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root</a:t>
            </a:r>
          </a:p>
        </p:txBody>
      </p:sp>
    </p:spTree>
    <p:extLst>
      <p:ext uri="{BB962C8B-B14F-4D97-AF65-F5344CB8AC3E}">
        <p14:creationId xmlns:p14="http://schemas.microsoft.com/office/powerpoint/2010/main" val="90505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Box 7"/>
          <p:cNvSpPr txBox="1">
            <a:spLocks noChangeArrowheads="1"/>
          </p:cNvSpPr>
          <p:nvPr/>
        </p:nvSpPr>
        <p:spPr bwMode="auto">
          <a:xfrm>
            <a:off x="3222058" y="2679067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TextBox 5"/>
          <p:cNvSpPr txBox="1">
            <a:spLocks noChangeArrowheads="1"/>
          </p:cNvSpPr>
          <p:nvPr/>
        </p:nvSpPr>
        <p:spPr bwMode="auto">
          <a:xfrm>
            <a:off x="2231530" y="2679067"/>
            <a:ext cx="10178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 -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5"/>
          <p:cNvSpPr txBox="1">
            <a:spLocks noChangeArrowheads="1"/>
          </p:cNvSpPr>
          <p:nvPr/>
        </p:nvSpPr>
        <p:spPr bwMode="auto">
          <a:xfrm>
            <a:off x="2955156" y="2679067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TextBox 5"/>
          <p:cNvSpPr txBox="1">
            <a:spLocks noChangeArrowheads="1"/>
          </p:cNvSpPr>
          <p:nvPr/>
        </p:nvSpPr>
        <p:spPr bwMode="auto">
          <a:xfrm>
            <a:off x="1910559" y="2679067"/>
            <a:ext cx="527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547745" y="2525206"/>
            <a:ext cx="124845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3398552" y="1784350"/>
            <a:ext cx="176498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852607" y="1797368"/>
            <a:ext cx="576121" cy="20612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1417151" y="2533058"/>
            <a:ext cx="137329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893665" y="1771216"/>
            <a:ext cx="1020985" cy="24940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777240" y="2476539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3554006" y="1562642"/>
            <a:ext cx="166262" cy="208265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3054780" y="1563749"/>
            <a:ext cx="166262" cy="208265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2493635" y="1569619"/>
            <a:ext cx="166262" cy="208265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596" y="1718464"/>
            <a:ext cx="11858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m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1428728" y="1718464"/>
            <a:ext cx="16859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- 2( m – 1)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2971760" y="1719466"/>
            <a:ext cx="819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0" name="TextBox 5"/>
          <p:cNvSpPr txBox="1">
            <a:spLocks noChangeArrowheads="1"/>
          </p:cNvSpPr>
          <p:nvPr/>
        </p:nvSpPr>
        <p:spPr bwMode="auto">
          <a:xfrm>
            <a:off x="560234" y="3493398"/>
            <a:ext cx="50833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m - 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  (m -  1)    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69" name="Straight Connector 68"/>
          <p:cNvCxnSpPr/>
          <p:nvPr/>
        </p:nvCxnSpPr>
        <p:spPr>
          <a:xfrm>
            <a:off x="4879082" y="1375976"/>
            <a:ext cx="0" cy="315973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1" name="Rounded Rectangle 80"/>
          <p:cNvSpPr/>
          <p:nvPr/>
        </p:nvSpPr>
        <p:spPr>
          <a:xfrm>
            <a:off x="1071538" y="1271200"/>
            <a:ext cx="756000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2071670" y="1271200"/>
            <a:ext cx="1116000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3357554" y="1271200"/>
            <a:ext cx="324000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1217071"/>
            <a:ext cx="449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 m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 )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2( m – 1 )x + 1 = 0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956064" y="1742023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2m – m + 2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7200" y="581174"/>
            <a:ext cx="77465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 defTabSz="912813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Find 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m, if the quadratic equation ( m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-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1 )x</a:t>
            </a:r>
            <a:r>
              <a:rPr lang="en-US" sz="15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– 2( m – 1 )x + 1 = 0 has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    only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one root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0" y="1200177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 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" y="1489082"/>
            <a:ext cx="487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 we ge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8796" y="2414983"/>
            <a:ext cx="2057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-  4ac = 0 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7544" y="2948807"/>
            <a:ext cx="13573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(m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68217" y="1919935"/>
            <a:ext cx="3733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Since the given quadratic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equation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has only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e root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560234" y="3775080"/>
            <a:ext cx="50833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m - 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 m +  1   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560234" y="4056762"/>
            <a:ext cx="9334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457200" y="3217788"/>
            <a:ext cx="411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Dividing throughout by 4, 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534988" y="4338444"/>
            <a:ext cx="30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3m  +  2       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0" name="Group 108"/>
          <p:cNvGrpSpPr/>
          <p:nvPr/>
        </p:nvGrpSpPr>
        <p:grpSpPr>
          <a:xfrm>
            <a:off x="4874217" y="1118912"/>
            <a:ext cx="1807382" cy="599392"/>
            <a:chOff x="2397169" y="3508263"/>
            <a:chExt cx="1565642" cy="293306"/>
          </a:xfrm>
        </p:grpSpPr>
        <p:sp>
          <p:nvSpPr>
            <p:cNvPr id="21" name="Rounded Rectangle 20"/>
            <p:cNvSpPr/>
            <p:nvPr/>
          </p:nvSpPr>
          <p:spPr>
            <a:xfrm>
              <a:off x="2397169" y="3508263"/>
              <a:ext cx="1565642" cy="2933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422745" y="3516566"/>
              <a:ext cx="1540065" cy="256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s it in a Standard form ?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2" name="Group 108"/>
          <p:cNvGrpSpPr/>
          <p:nvPr/>
        </p:nvGrpSpPr>
        <p:grpSpPr>
          <a:xfrm>
            <a:off x="4370161" y="1770404"/>
            <a:ext cx="1616232" cy="428628"/>
            <a:chOff x="2422745" y="3490961"/>
            <a:chExt cx="1540065" cy="354901"/>
          </a:xfrm>
        </p:grpSpPr>
        <p:sp>
          <p:nvSpPr>
            <p:cNvPr id="33" name="Rounded Rectangle 32"/>
            <p:cNvSpPr/>
            <p:nvPr/>
          </p:nvSpPr>
          <p:spPr>
            <a:xfrm>
              <a:off x="2886160" y="3490961"/>
              <a:ext cx="682357" cy="35490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422745" y="3516566"/>
              <a:ext cx="1540065" cy="254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ye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5" name="Group 108"/>
          <p:cNvGrpSpPr/>
          <p:nvPr/>
        </p:nvGrpSpPr>
        <p:grpSpPr>
          <a:xfrm>
            <a:off x="3352800" y="1085004"/>
            <a:ext cx="2300023" cy="644069"/>
            <a:chOff x="2515917" y="3535090"/>
            <a:chExt cx="1540065" cy="266642"/>
          </a:xfrm>
        </p:grpSpPr>
        <p:sp>
          <p:nvSpPr>
            <p:cNvPr id="36" name="Rounded Rectangle 35"/>
            <p:cNvSpPr/>
            <p:nvPr/>
          </p:nvSpPr>
          <p:spPr>
            <a:xfrm>
              <a:off x="2550750" y="3535090"/>
              <a:ext cx="1462691" cy="26664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15917" y="3549859"/>
              <a:ext cx="1540065" cy="216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eans the roots are real and equal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50" name="Straight Connector 49"/>
          <p:cNvCxnSpPr/>
          <p:nvPr/>
        </p:nvCxnSpPr>
        <p:spPr>
          <a:xfrm>
            <a:off x="1347765" y="4337948"/>
            <a:ext cx="35719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266898" y="4337948"/>
            <a:ext cx="2683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108"/>
          <p:cNvGrpSpPr/>
          <p:nvPr/>
        </p:nvGrpSpPr>
        <p:grpSpPr>
          <a:xfrm>
            <a:off x="4751461" y="1028492"/>
            <a:ext cx="2362186" cy="668606"/>
            <a:chOff x="2422745" y="3453697"/>
            <a:chExt cx="1540065" cy="429430"/>
          </a:xfrm>
        </p:grpSpPr>
        <p:sp>
          <p:nvSpPr>
            <p:cNvPr id="53" name="Rounded Rectangle 52"/>
            <p:cNvSpPr/>
            <p:nvPr/>
          </p:nvSpPr>
          <p:spPr>
            <a:xfrm>
              <a:off x="2499452" y="3453697"/>
              <a:ext cx="1329719" cy="42943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422745" y="3516566"/>
              <a:ext cx="1540065" cy="336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-2m &amp; -1m are like terms</a:t>
              </a:r>
              <a:endParaRPr lang="en-US" sz="1400" b="1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6" name="TextBox 5"/>
          <p:cNvSpPr txBox="1">
            <a:spLocks noChangeArrowheads="1"/>
          </p:cNvSpPr>
          <p:nvPr/>
        </p:nvSpPr>
        <p:spPr bwMode="auto">
          <a:xfrm>
            <a:off x="4956064" y="2059416"/>
            <a:ext cx="312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m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001784" y="1424630"/>
            <a:ext cx="27592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3m  +  2    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58" name="TextBox 5"/>
          <p:cNvSpPr txBox="1">
            <a:spLocks noChangeArrowheads="1"/>
          </p:cNvSpPr>
          <p:nvPr/>
        </p:nvSpPr>
        <p:spPr bwMode="auto">
          <a:xfrm>
            <a:off x="4956064" y="2376809"/>
            <a:ext cx="312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         (m – 2) (m – 1)  = 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9" name="TextBox 5"/>
          <p:cNvSpPr txBox="1">
            <a:spLocks noChangeArrowheads="1"/>
          </p:cNvSpPr>
          <p:nvPr/>
        </p:nvSpPr>
        <p:spPr bwMode="auto">
          <a:xfrm>
            <a:off x="4956064" y="2694202"/>
            <a:ext cx="312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    m – 2 = 0 or m – 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0" name="TextBox 5"/>
          <p:cNvSpPr txBox="1">
            <a:spLocks noChangeArrowheads="1"/>
          </p:cNvSpPr>
          <p:nvPr/>
        </p:nvSpPr>
        <p:spPr bwMode="auto">
          <a:xfrm>
            <a:off x="4956064" y="3011597"/>
            <a:ext cx="312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         m = 2  or      m 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1" name="TextBox 5"/>
          <p:cNvSpPr txBox="1">
            <a:spLocks noChangeArrowheads="1"/>
          </p:cNvSpPr>
          <p:nvPr/>
        </p:nvSpPr>
        <p:spPr bwMode="auto">
          <a:xfrm>
            <a:off x="4933971" y="3910341"/>
            <a:ext cx="2972103" cy="338554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 kern="0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>
                <a:sym typeface="Symbol" pitchFamily="18" charset="2"/>
              </a:rPr>
              <a:t>     The value of m is  2</a:t>
            </a:r>
            <a:endParaRPr lang="en-US" dirty="0"/>
          </a:p>
        </p:txBody>
      </p:sp>
      <p:sp>
        <p:nvSpPr>
          <p:cNvPr id="62" name="TextBox 5"/>
          <p:cNvSpPr txBox="1">
            <a:spLocks noChangeArrowheads="1"/>
          </p:cNvSpPr>
          <p:nvPr/>
        </p:nvSpPr>
        <p:spPr bwMode="auto">
          <a:xfrm>
            <a:off x="4956064" y="3326429"/>
            <a:ext cx="3730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m ≠ 1   [(m - 1) is the coefficient 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f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hence (m – 1) ≠ 0]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3" name="Group 28"/>
          <p:cNvGrpSpPr/>
          <p:nvPr/>
        </p:nvGrpSpPr>
        <p:grpSpPr>
          <a:xfrm>
            <a:off x="7768396" y="1297988"/>
            <a:ext cx="685800" cy="526462"/>
            <a:chOff x="1524000" y="4876800"/>
            <a:chExt cx="990600" cy="762000"/>
          </a:xfrm>
        </p:grpSpPr>
        <p:cxnSp>
          <p:nvCxnSpPr>
            <p:cNvPr id="64" name="Straight Connector 63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7581040" y="183139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8275760" y="183139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7944175" y="1067450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619672" y="2948806"/>
            <a:ext cx="2438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)(m -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)  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grpSp>
        <p:nvGrpSpPr>
          <p:cNvPr id="23" name="Group 108"/>
          <p:cNvGrpSpPr/>
          <p:nvPr/>
        </p:nvGrpSpPr>
        <p:grpSpPr>
          <a:xfrm>
            <a:off x="3352800" y="1795335"/>
            <a:ext cx="2300023" cy="644069"/>
            <a:chOff x="2480838" y="3535090"/>
            <a:chExt cx="1540065" cy="266642"/>
          </a:xfrm>
        </p:grpSpPr>
        <p:sp>
          <p:nvSpPr>
            <p:cNvPr id="24" name="Rounded Rectangle 23"/>
            <p:cNvSpPr/>
            <p:nvPr/>
          </p:nvSpPr>
          <p:spPr>
            <a:xfrm>
              <a:off x="2514766" y="3535090"/>
              <a:ext cx="1462691" cy="26664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80838" y="3549859"/>
              <a:ext cx="1540065" cy="216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 given information is b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-4ac = 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" name="Group 108"/>
          <p:cNvGrpSpPr/>
          <p:nvPr/>
        </p:nvGrpSpPr>
        <p:grpSpPr>
          <a:xfrm>
            <a:off x="3378994" y="2505666"/>
            <a:ext cx="2792576" cy="884796"/>
            <a:chOff x="2477616" y="3527265"/>
            <a:chExt cx="1608960" cy="266642"/>
          </a:xfrm>
        </p:grpSpPr>
        <p:sp>
          <p:nvSpPr>
            <p:cNvPr id="27" name="Rounded Rectangle 26"/>
            <p:cNvSpPr/>
            <p:nvPr/>
          </p:nvSpPr>
          <p:spPr>
            <a:xfrm>
              <a:off x="2477616" y="3527265"/>
              <a:ext cx="1608960" cy="26664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15917" y="3549861"/>
              <a:ext cx="1540065" cy="222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e given information we need to find the values of a, b &amp; c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9" name="Group 108"/>
          <p:cNvGrpSpPr/>
          <p:nvPr/>
        </p:nvGrpSpPr>
        <p:grpSpPr>
          <a:xfrm>
            <a:off x="3378994" y="3456723"/>
            <a:ext cx="3317683" cy="744261"/>
            <a:chOff x="2515917" y="3515389"/>
            <a:chExt cx="1611660" cy="266643"/>
          </a:xfrm>
        </p:grpSpPr>
        <p:sp>
          <p:nvSpPr>
            <p:cNvPr id="30" name="Rounded Rectangle 29"/>
            <p:cNvSpPr/>
            <p:nvPr/>
          </p:nvSpPr>
          <p:spPr>
            <a:xfrm>
              <a:off x="2553185" y="3515389"/>
              <a:ext cx="1532480" cy="26664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5917" y="3549858"/>
              <a:ext cx="1611660" cy="18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at the equation should be in a 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6" name="Cloud Callout 85"/>
          <p:cNvSpPr/>
          <p:nvPr/>
        </p:nvSpPr>
        <p:spPr>
          <a:xfrm>
            <a:off x="4454554" y="845014"/>
            <a:ext cx="3810577" cy="1292566"/>
          </a:xfrm>
          <a:prstGeom prst="cloudCallout">
            <a:avLst>
              <a:gd name="adj1" fmla="val -59352"/>
              <a:gd name="adj2" fmla="val 4529"/>
            </a:avLst>
          </a:prstGeom>
          <a:solidFill>
            <a:srgbClr val="99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797760" y="1084728"/>
            <a:ext cx="4031915" cy="10772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General form of Quadratic Equation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:-</a:t>
            </a:r>
          </a:p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  is  ax</a:t>
            </a:r>
            <a:r>
              <a:rPr lang="en-US" sz="1600" b="1" kern="0" baseline="3000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+ </a:t>
            </a:r>
            <a:r>
              <a:rPr lang="en-US" sz="1600" b="1" kern="0" dirty="0" err="1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bx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+ c = 0 where </a:t>
            </a:r>
            <a:r>
              <a:rPr lang="en-US" sz="1600" b="1" kern="0" dirty="0" err="1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a,b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and c </a:t>
            </a:r>
          </a:p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  are real numbers and and a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≠ 0</a:t>
            </a:r>
          </a:p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en-US" sz="1600" b="1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3" name="Group 108"/>
          <p:cNvGrpSpPr/>
          <p:nvPr/>
        </p:nvGrpSpPr>
        <p:grpSpPr>
          <a:xfrm>
            <a:off x="4906869" y="1148481"/>
            <a:ext cx="2051371" cy="428628"/>
            <a:chOff x="2422745" y="3490961"/>
            <a:chExt cx="1540065" cy="354901"/>
          </a:xfrm>
        </p:grpSpPr>
        <p:sp>
          <p:nvSpPr>
            <p:cNvPr id="44" name="Rounded Rectangle 43"/>
            <p:cNvSpPr/>
            <p:nvPr/>
          </p:nvSpPr>
          <p:spPr>
            <a:xfrm>
              <a:off x="2544510" y="3490961"/>
              <a:ext cx="1329719" cy="35490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422745" y="3516566"/>
              <a:ext cx="1540065" cy="254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a-b)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-2ab+b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5" name="Group 108"/>
          <p:cNvGrpSpPr/>
          <p:nvPr/>
        </p:nvGrpSpPr>
        <p:grpSpPr>
          <a:xfrm>
            <a:off x="2119132" y="2780460"/>
            <a:ext cx="2735162" cy="483053"/>
            <a:chOff x="2422745" y="3483089"/>
            <a:chExt cx="1540065" cy="266642"/>
          </a:xfrm>
        </p:grpSpPr>
        <p:sp>
          <p:nvSpPr>
            <p:cNvPr id="76" name="Rounded Rectangle 75"/>
            <p:cNvSpPr/>
            <p:nvPr/>
          </p:nvSpPr>
          <p:spPr>
            <a:xfrm>
              <a:off x="2622879" y="3483089"/>
              <a:ext cx="1098942" cy="26664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422745" y="3516566"/>
              <a:ext cx="1540065" cy="169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o (m-1) = (1-1)  = 0</a:t>
              </a:r>
              <a:endParaRPr lang="en-US" sz="1400" b="1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8" name="Group 108"/>
          <p:cNvGrpSpPr/>
          <p:nvPr/>
        </p:nvGrpSpPr>
        <p:grpSpPr>
          <a:xfrm>
            <a:off x="2393212" y="1852606"/>
            <a:ext cx="2610836" cy="642944"/>
            <a:chOff x="2554926" y="3490961"/>
            <a:chExt cx="1540065" cy="354901"/>
          </a:xfrm>
        </p:grpSpPr>
        <p:sp>
          <p:nvSpPr>
            <p:cNvPr id="79" name="Rounded Rectangle 78"/>
            <p:cNvSpPr/>
            <p:nvPr/>
          </p:nvSpPr>
          <p:spPr>
            <a:xfrm>
              <a:off x="2578588" y="3490961"/>
              <a:ext cx="1462691" cy="35490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554926" y="3516566"/>
              <a:ext cx="1540065" cy="2888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w the co-efficient of x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</a:p>
            <a:p>
              <a:pPr algn="ctr"/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 becomes 0  </a:t>
              </a:r>
              <a:endParaRPr lang="en-US" sz="1400" b="1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05742" y="4068609"/>
            <a:ext cx="7377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m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42664" y="4068609"/>
            <a:ext cx="130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m + 1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652101" y="4068609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1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493162" y="2057717"/>
            <a:ext cx="9780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(m – 2)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339276" y="2057717"/>
            <a:ext cx="5453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– 1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731617" y="2057717"/>
            <a:ext cx="925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(m – 2)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473604" y="2057717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TextBox 5"/>
          <p:cNvSpPr txBox="1">
            <a:spLocks noChangeArrowheads="1"/>
          </p:cNvSpPr>
          <p:nvPr/>
        </p:nvSpPr>
        <p:spPr bwMode="auto">
          <a:xfrm>
            <a:off x="657911" y="2679067"/>
            <a:ext cx="14819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[    </a:t>
            </a: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       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]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77798" y="2679067"/>
            <a:ext cx="11128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 2(m - 1)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71489" y="2648503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47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 tmFilter="0, 0; .2, .5; .8, .5; 1, 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8" dur="250" autoRev="1" fill="hold"/>
                                        <p:tgtEl>
                                          <p:spTgt spid="1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 tmFilter="0, 0; .2, .5; .8, .5; 1, 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7" dur="250" autoRev="1" fill="hold"/>
                                        <p:tgtEl>
                                          <p:spTgt spid="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 tmFilter="0, 0; .2, .5; .8, .5; 1, 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6" dur="250" autoRev="1" fill="hold"/>
                                        <p:tgtEl>
                                          <p:spTgt spid="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 tmFilter="0, 0; .2, .5; .8, .5; 1, 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1" dur="250" autoRev="1" fill="hold"/>
                                        <p:tgtEl>
                                          <p:spTgt spid="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7" grpId="0"/>
      <p:bldP spid="95" grpId="0" animBg="1"/>
      <p:bldP spid="95" grpId="1" animBg="1"/>
      <p:bldP spid="95" grpId="2" animBg="1"/>
      <p:bldP spid="96" grpId="0" animBg="1"/>
      <p:bldP spid="96" grpId="1" animBg="1"/>
      <p:bldP spid="96" grpId="2" animBg="1"/>
      <p:bldP spid="97" grpId="0" animBg="1"/>
      <p:bldP spid="97" grpId="1" animBg="1"/>
      <p:bldP spid="97" grpId="2" animBg="1"/>
      <p:bldP spid="98" grpId="0" animBg="1"/>
      <p:bldP spid="98" grpId="1" animBg="1"/>
      <p:bldP spid="98" grpId="2" animBg="1"/>
      <p:bldP spid="99" grpId="0" animBg="1"/>
      <p:bldP spid="99" grpId="1" animBg="1"/>
      <p:bldP spid="99" grpId="2" animBg="1"/>
      <p:bldP spid="100" grpId="0" animBg="1"/>
      <p:bldP spid="100" grpId="1" animBg="1"/>
      <p:bldP spid="100" grpId="2" animBg="1"/>
      <p:bldP spid="94" grpId="0" animBg="1"/>
      <p:bldP spid="94" grpId="1" animBg="1"/>
      <p:bldP spid="94" grpId="2" animBg="1"/>
      <p:bldP spid="93" grpId="0" animBg="1"/>
      <p:bldP spid="93" grpId="1" animBg="1"/>
      <p:bldP spid="93" grpId="2" animBg="1"/>
      <p:bldP spid="92" grpId="0" animBg="1"/>
      <p:bldP spid="92" grpId="1" animBg="1"/>
      <p:bldP spid="92" grpId="2" animBg="1"/>
      <p:bldP spid="6" grpId="0"/>
      <p:bldP spid="84" grpId="0"/>
      <p:bldP spid="91" grpId="0"/>
      <p:bldP spid="90" grpId="0"/>
      <p:bldP spid="81" grpId="0" animBg="1"/>
      <p:bldP spid="81" grpId="1" animBg="1"/>
      <p:bldP spid="81" grpId="2" animBg="1"/>
      <p:bldP spid="82" grpId="0" animBg="1"/>
      <p:bldP spid="82" grpId="1" animBg="1"/>
      <p:bldP spid="82" grpId="2" animBg="1"/>
      <p:bldP spid="83" grpId="0" animBg="1"/>
      <p:bldP spid="83" grpId="1" animBg="1"/>
      <p:bldP spid="83" grpId="2" animBg="1"/>
      <p:bldP spid="4" grpId="0"/>
      <p:bldP spid="55" grpId="0"/>
      <p:bldP spid="2" grpId="0"/>
      <p:bldP spid="3" grpId="0"/>
      <p:bldP spid="5" grpId="0"/>
      <p:bldP spid="7" grpId="0"/>
      <p:bldP spid="9" grpId="0"/>
      <p:bldP spid="10" grpId="0"/>
      <p:bldP spid="11" grpId="0"/>
      <p:bldP spid="12" grpId="0"/>
      <p:bldP spid="16" grpId="0"/>
      <p:bldP spid="17" grpId="0"/>
      <p:bldP spid="56" grpId="0"/>
      <p:bldP spid="57" grpId="0"/>
      <p:bldP spid="58" grpId="0"/>
      <p:bldP spid="59" grpId="0"/>
      <p:bldP spid="60" grpId="0"/>
      <p:bldP spid="61" grpId="0" animBg="1"/>
      <p:bldP spid="66" grpId="0"/>
      <p:bldP spid="67" grpId="0"/>
      <p:bldP spid="68" grpId="0"/>
      <p:bldP spid="89" grpId="0"/>
      <p:bldP spid="14" grpId="0"/>
      <p:bldP spid="19" grpId="0"/>
      <p:bldP spid="38" grpId="0"/>
      <p:bldP spid="39" grpId="0"/>
      <p:bldP spid="40" grpId="0"/>
      <p:bldP spid="41" grpId="0"/>
      <p:bldP spid="42" grpId="0"/>
      <p:bldP spid="101" grpId="0"/>
      <p:bldP spid="103" grpId="0"/>
      <p:bldP spid="1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276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60960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Proof  based on concept of equal root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8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Rounded Rectangle 180"/>
          <p:cNvSpPr/>
          <p:nvPr/>
        </p:nvSpPr>
        <p:spPr>
          <a:xfrm>
            <a:off x="2153018" y="723536"/>
            <a:ext cx="1006724" cy="2373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3382217" y="3417577"/>
            <a:ext cx="968773" cy="23993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3334813" y="3168920"/>
            <a:ext cx="1063055" cy="23520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2965124" y="3422086"/>
            <a:ext cx="420686" cy="2375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2143165" y="3422030"/>
            <a:ext cx="632256" cy="2375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2147476" y="715739"/>
            <a:ext cx="300776" cy="2373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3461138" y="2887707"/>
            <a:ext cx="377679" cy="23520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3823167" y="1142652"/>
            <a:ext cx="182559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2875085" y="941787"/>
            <a:ext cx="536449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3371850" y="1149051"/>
            <a:ext cx="182559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2051154" y="948186"/>
            <a:ext cx="536449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2838550" y="1152177"/>
            <a:ext cx="182559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1143107" y="941787"/>
            <a:ext cx="536449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2604683" y="719162"/>
            <a:ext cx="514755" cy="2373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1492338" y="2909418"/>
            <a:ext cx="1276660" cy="22226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3261293" y="2096184"/>
            <a:ext cx="1098164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2252442" y="2083901"/>
            <a:ext cx="645376" cy="26894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4171359" y="1857699"/>
            <a:ext cx="150243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3337012" y="1385462"/>
            <a:ext cx="936537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4037851" y="1858335"/>
            <a:ext cx="150243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1117947" y="1375302"/>
            <a:ext cx="936537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3391348" y="1852755"/>
            <a:ext cx="189972" cy="202716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231481" y="1368210"/>
            <a:ext cx="936537" cy="24449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94492" y="494003"/>
            <a:ext cx="6205747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996157" y="505408"/>
            <a:ext cx="994153" cy="24449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2131054" y="720313"/>
            <a:ext cx="1003112" cy="2373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5236" y="466725"/>
            <a:ext cx="67899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If the roots of the equation  (b – c)x</a:t>
            </a:r>
            <a:r>
              <a:rPr lang="en-US" sz="1400" b="1" baseline="30000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+ (c – a)x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b) = 0  are equal,</a:t>
            </a:r>
          </a:p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then prove that  2b = a + c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21551" y="904875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57275" y="904220"/>
            <a:ext cx="28552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 – c)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+ (c – a)x + (a – b) = 0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7275" y="1097697"/>
            <a:ext cx="40703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On comparing with Ax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Bx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+ C = 0, we ge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57275" y="1333500"/>
            <a:ext cx="11047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A =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b – c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,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162065" y="1333500"/>
            <a:ext cx="11160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B 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c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),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78076" y="1341776"/>
            <a:ext cx="10695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C 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57275" y="1600200"/>
            <a:ext cx="34660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Since, given equation has equal root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77240" y="1800225"/>
            <a:ext cx="40805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                           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 –  4AC   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94491" y="2055461"/>
            <a:ext cx="2297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       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c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)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762985" y="2055461"/>
            <a:ext cx="389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28473" y="2055461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182460" y="2055461"/>
            <a:ext cx="702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b – c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734515" y="2055461"/>
            <a:ext cx="7136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– b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397368" y="2055461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77240" y="2316207"/>
            <a:ext cx="7954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c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450983" y="2316207"/>
            <a:ext cx="6463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2a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022590" y="2316207"/>
            <a:ext cx="5341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26149" y="2316207"/>
            <a:ext cx="442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725988" y="2316207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052132" y="2316207"/>
            <a:ext cx="5164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415952" y="2316207"/>
            <a:ext cx="5293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a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854822" y="2316207"/>
            <a:ext cx="6078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397368" y="2316207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77240" y="2579930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c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309469" y="2579930"/>
            <a:ext cx="6463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2a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815656" y="2579930"/>
            <a:ext cx="5341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209690" y="2579930"/>
            <a:ext cx="7425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ab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768998" y="2579930"/>
            <a:ext cx="6447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4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275693" y="2579930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4a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819338" y="2579930"/>
            <a:ext cx="6463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b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397368" y="257993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77240" y="3381737"/>
            <a:ext cx="3401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057400" y="3381737"/>
            <a:ext cx="7873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+ c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319863" y="3381737"/>
            <a:ext cx="6450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b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728803" y="3381737"/>
            <a:ext cx="7136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c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710748" y="3381737"/>
            <a:ext cx="8038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)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397368" y="3381737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777240" y="3653790"/>
            <a:ext cx="31165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                           [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+ c)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637767" y="3653790"/>
            <a:ext cx="389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843331" y="3653790"/>
            <a:ext cx="5148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(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)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186995" y="3653790"/>
            <a:ext cx="3129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]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4397368" y="365379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675772" y="3874453"/>
            <a:ext cx="31678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Taking square roots on both side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777240" y="4095115"/>
            <a:ext cx="37705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                         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a + c)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b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4397368" y="4095115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507475" y="4298950"/>
            <a:ext cx="1476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 + c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556000" y="4531756"/>
            <a:ext cx="14638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Hence proved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346644" y="749900"/>
            <a:ext cx="1616534" cy="628266"/>
            <a:chOff x="2500848" y="3753554"/>
            <a:chExt cx="1919843" cy="347271"/>
          </a:xfrm>
        </p:grpSpPr>
        <p:sp>
          <p:nvSpPr>
            <p:cNvPr id="64" name="Rounded Rectangle 63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00848" y="3773992"/>
              <a:ext cx="1919843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hat we need to prove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371935" y="796931"/>
            <a:ext cx="1600529" cy="466129"/>
            <a:chOff x="2510353" y="3826445"/>
            <a:chExt cx="1900835" cy="257650"/>
          </a:xfrm>
        </p:grpSpPr>
        <p:sp>
          <p:nvSpPr>
            <p:cNvPr id="68" name="Rounded Rectangle 67"/>
            <p:cNvSpPr/>
            <p:nvPr/>
          </p:nvSpPr>
          <p:spPr>
            <a:xfrm>
              <a:off x="2519763" y="3826445"/>
              <a:ext cx="1882015" cy="25765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510353" y="3863848"/>
              <a:ext cx="1900835" cy="170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hat is given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345207" y="819150"/>
            <a:ext cx="1616534" cy="628266"/>
            <a:chOff x="2500848" y="3753554"/>
            <a:chExt cx="1919843" cy="347271"/>
          </a:xfrm>
        </p:grpSpPr>
        <p:sp>
          <p:nvSpPr>
            <p:cNvPr id="72" name="Rounded Rectangle 71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500848" y="3773992"/>
              <a:ext cx="1919843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Means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– 4AC = 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326151" y="1951664"/>
            <a:ext cx="1616534" cy="628266"/>
            <a:chOff x="2500848" y="3753554"/>
            <a:chExt cx="1919843" cy="347271"/>
          </a:xfrm>
        </p:grpSpPr>
        <p:sp>
          <p:nvSpPr>
            <p:cNvPr id="76" name="Rounded Rectangle 75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500848" y="3773992"/>
              <a:ext cx="1919843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Lets substitute the values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264935" y="1314450"/>
            <a:ext cx="2336451" cy="775640"/>
            <a:chOff x="2038519" y="3761978"/>
            <a:chExt cx="2774838" cy="428731"/>
          </a:xfrm>
        </p:grpSpPr>
        <p:sp>
          <p:nvSpPr>
            <p:cNvPr id="91" name="Rounded Rectangle 90"/>
            <p:cNvSpPr/>
            <p:nvPr/>
          </p:nvSpPr>
          <p:spPr>
            <a:xfrm>
              <a:off x="2092669" y="3761978"/>
              <a:ext cx="2720688" cy="42873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38519" y="3773992"/>
              <a:ext cx="2774838" cy="4082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Since the coefficients in the equation are small alphabet a, b, c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264935" y="2085975"/>
            <a:ext cx="2516990" cy="775640"/>
            <a:chOff x="2038519" y="3766190"/>
            <a:chExt cx="2989251" cy="428731"/>
          </a:xfrm>
        </p:grpSpPr>
        <p:sp>
          <p:nvSpPr>
            <p:cNvPr id="94" name="Rounded Rectangle 93"/>
            <p:cNvSpPr/>
            <p:nvPr/>
          </p:nvSpPr>
          <p:spPr>
            <a:xfrm>
              <a:off x="2083618" y="3766190"/>
              <a:ext cx="2907952" cy="42873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038519" y="3773992"/>
              <a:ext cx="2989251" cy="4082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will write the standard form using Capital Alphabets A, B, C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5262943" y="1754421"/>
            <a:ext cx="2336451" cy="628266"/>
            <a:chOff x="2038519" y="3753554"/>
            <a:chExt cx="2774838" cy="347271"/>
          </a:xfrm>
        </p:grpSpPr>
        <p:sp>
          <p:nvSpPr>
            <p:cNvPr id="87" name="Rounded Rectangle 86"/>
            <p:cNvSpPr/>
            <p:nvPr/>
          </p:nvSpPr>
          <p:spPr>
            <a:xfrm>
              <a:off x="2092669" y="3753554"/>
              <a:ext cx="2639669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038519" y="3773992"/>
              <a:ext cx="2774838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Use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(x – y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= x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– 2xy + y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1553183" y="2850201"/>
            <a:ext cx="288317" cy="0"/>
          </a:xfrm>
          <a:prstGeom prst="line">
            <a:avLst/>
          </a:prstGeom>
          <a:noFill/>
          <a:ln w="38100" cap="flat" cmpd="sng" algn="ctr">
            <a:solidFill>
              <a:srgbClr val="FF0066"/>
            </a:solidFill>
            <a:prstDash val="solid"/>
          </a:ln>
          <a:effectLst/>
          <a:scene3d>
            <a:camera prst="orthographicFront"/>
            <a:lightRig rig="threePt" dir="t"/>
          </a:scene3d>
          <a:sp3d extrusionH="76200">
            <a:extrusionClr>
              <a:srgbClr val="4F81BD">
                <a:lumMod val="60000"/>
                <a:lumOff val="40000"/>
              </a:srgbClr>
            </a:extrusionClr>
          </a:sp3d>
        </p:spPr>
      </p:cxnSp>
      <p:cxnSp>
        <p:nvCxnSpPr>
          <p:cNvPr id="98" name="Straight Connector 97"/>
          <p:cNvCxnSpPr/>
          <p:nvPr/>
        </p:nvCxnSpPr>
        <p:spPr>
          <a:xfrm>
            <a:off x="3544375" y="2850201"/>
            <a:ext cx="288317" cy="0"/>
          </a:xfrm>
          <a:prstGeom prst="line">
            <a:avLst/>
          </a:prstGeom>
          <a:noFill/>
          <a:ln w="38100" cap="flat" cmpd="sng" algn="ctr">
            <a:solidFill>
              <a:srgbClr val="FF0066"/>
            </a:solidFill>
            <a:prstDash val="solid"/>
          </a:ln>
          <a:effectLst/>
          <a:scene3d>
            <a:camera prst="orthographicFront"/>
            <a:lightRig rig="threePt" dir="t"/>
          </a:scene3d>
          <a:sp3d extrusionH="76200">
            <a:extrusionClr>
              <a:srgbClr val="4F81BD">
                <a:lumMod val="60000"/>
                <a:lumOff val="40000"/>
              </a:srgbClr>
            </a:extrusionClr>
          </a:sp3d>
        </p:spPr>
      </p:cxn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777240" y="2857227"/>
            <a:ext cx="10262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c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1714424" y="2857227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ac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2314224" y="2857227"/>
            <a:ext cx="5277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2705024" y="2857227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4ab</a:t>
            </a: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3254796" y="2857227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4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3791982" y="2857227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4bc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4397368" y="2857227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5319096" y="1019367"/>
            <a:ext cx="2336451" cy="628266"/>
            <a:chOff x="2038519" y="3753554"/>
            <a:chExt cx="2774838" cy="347271"/>
          </a:xfrm>
        </p:grpSpPr>
        <p:sp>
          <p:nvSpPr>
            <p:cNvPr id="119" name="Rounded Rectangle 118"/>
            <p:cNvSpPr/>
            <p:nvPr/>
          </p:nvSpPr>
          <p:spPr>
            <a:xfrm>
              <a:off x="2092669" y="3753554"/>
              <a:ext cx="2639669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038519" y="3773992"/>
              <a:ext cx="2774838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know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+ 2ac + c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= (a + c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5413883" y="1734972"/>
            <a:ext cx="2336451" cy="628266"/>
            <a:chOff x="2038519" y="3753554"/>
            <a:chExt cx="2774838" cy="347271"/>
          </a:xfrm>
        </p:grpSpPr>
        <p:sp>
          <p:nvSpPr>
            <p:cNvPr id="122" name="Rounded Rectangle 121"/>
            <p:cNvSpPr/>
            <p:nvPr/>
          </p:nvSpPr>
          <p:spPr>
            <a:xfrm>
              <a:off x="2092669" y="3753554"/>
              <a:ext cx="2639669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038519" y="3842129"/>
              <a:ext cx="2774838" cy="170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Rearranging the terms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777240" y="3128570"/>
            <a:ext cx="1152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   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1821180" y="3128570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2ac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2362200" y="3128570"/>
            <a:ext cx="5341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c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3272254" y="3128570"/>
            <a:ext cx="7881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ab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3811369" y="3128570"/>
            <a:ext cx="6463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4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c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2757050" y="3138150"/>
            <a:ext cx="6447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4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4397368" y="312857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6217920" y="1528877"/>
            <a:ext cx="1171379" cy="331363"/>
            <a:chOff x="2790076" y="3746746"/>
            <a:chExt cx="1391161" cy="240994"/>
          </a:xfrm>
        </p:grpSpPr>
        <p:sp>
          <p:nvSpPr>
            <p:cNvPr id="135" name="Rounded Rectangle 134"/>
            <p:cNvSpPr/>
            <p:nvPr/>
          </p:nvSpPr>
          <p:spPr>
            <a:xfrm>
              <a:off x="2795913" y="3746746"/>
              <a:ext cx="1385324" cy="24099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2790076" y="3773992"/>
              <a:ext cx="1371190" cy="187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4b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= (2b)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2" name="Curved Down Arrow 141"/>
          <p:cNvSpPr/>
          <p:nvPr/>
        </p:nvSpPr>
        <p:spPr>
          <a:xfrm>
            <a:off x="3360226" y="1913678"/>
            <a:ext cx="614370" cy="21370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3" name="Curved Down Arrow 142"/>
          <p:cNvSpPr/>
          <p:nvPr/>
        </p:nvSpPr>
        <p:spPr>
          <a:xfrm>
            <a:off x="3341213" y="1880720"/>
            <a:ext cx="951855" cy="243215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4" name="Curved Down Arrow 143"/>
          <p:cNvSpPr/>
          <p:nvPr/>
        </p:nvSpPr>
        <p:spPr>
          <a:xfrm>
            <a:off x="3665219" y="1984655"/>
            <a:ext cx="328234" cy="150855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5" name="Curved Down Arrow 144"/>
          <p:cNvSpPr/>
          <p:nvPr/>
        </p:nvSpPr>
        <p:spPr>
          <a:xfrm>
            <a:off x="3671880" y="1919284"/>
            <a:ext cx="614370" cy="21370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6" name="Curved Down Arrow 145"/>
          <p:cNvSpPr/>
          <p:nvPr/>
        </p:nvSpPr>
        <p:spPr>
          <a:xfrm>
            <a:off x="2704444" y="2256878"/>
            <a:ext cx="328234" cy="150855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7" name="Curved Down Arrow 146"/>
          <p:cNvSpPr/>
          <p:nvPr/>
        </p:nvSpPr>
        <p:spPr>
          <a:xfrm>
            <a:off x="2694268" y="2187679"/>
            <a:ext cx="685433" cy="21370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8" name="Curved Down Arrow 147"/>
          <p:cNvSpPr/>
          <p:nvPr/>
        </p:nvSpPr>
        <p:spPr>
          <a:xfrm>
            <a:off x="2692277" y="2154819"/>
            <a:ext cx="1127286" cy="243215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9" name="Curved Down Arrow 148"/>
          <p:cNvSpPr/>
          <p:nvPr/>
        </p:nvSpPr>
        <p:spPr>
          <a:xfrm>
            <a:off x="2684564" y="2109746"/>
            <a:ext cx="1581109" cy="290922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2505350" y="3020550"/>
            <a:ext cx="590723" cy="355268"/>
            <a:chOff x="2950452" y="3721654"/>
            <a:chExt cx="701560" cy="216010"/>
          </a:xfrm>
        </p:grpSpPr>
        <p:sp>
          <p:nvSpPr>
            <p:cNvPr id="154" name="Oval Callout 153"/>
            <p:cNvSpPr/>
            <p:nvPr/>
          </p:nvSpPr>
          <p:spPr>
            <a:xfrm>
              <a:off x="2950452" y="3721654"/>
              <a:ext cx="701560" cy="216010"/>
            </a:xfrm>
            <a:prstGeom prst="wedgeEllipseCallout">
              <a:avLst>
                <a:gd name="adj1" fmla="val -62442"/>
                <a:gd name="adj2" fmla="val 66851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3092739" y="3732295"/>
              <a:ext cx="446422" cy="1871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x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3268535" y="3024141"/>
            <a:ext cx="590723" cy="355268"/>
            <a:chOff x="2950452" y="3721654"/>
            <a:chExt cx="701560" cy="216010"/>
          </a:xfrm>
        </p:grpSpPr>
        <p:sp>
          <p:nvSpPr>
            <p:cNvPr id="158" name="Oval Callout 157"/>
            <p:cNvSpPr/>
            <p:nvPr/>
          </p:nvSpPr>
          <p:spPr>
            <a:xfrm>
              <a:off x="2950452" y="3721654"/>
              <a:ext cx="701560" cy="216010"/>
            </a:xfrm>
            <a:prstGeom prst="wedgeEllipseCallout">
              <a:avLst>
                <a:gd name="adj1" fmla="val -62442"/>
                <a:gd name="adj2" fmla="val 66851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3092739" y="3732295"/>
              <a:ext cx="446422" cy="1871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y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5352157" y="1772857"/>
            <a:ext cx="1522847" cy="574449"/>
            <a:chOff x="2544415" y="3768428"/>
            <a:chExt cx="1808578" cy="317524"/>
          </a:xfrm>
        </p:grpSpPr>
        <p:sp>
          <p:nvSpPr>
            <p:cNvPr id="161" name="Rounded Rectangle 160"/>
            <p:cNvSpPr/>
            <p:nvPr/>
          </p:nvSpPr>
          <p:spPr>
            <a:xfrm>
              <a:off x="2544415" y="3768428"/>
              <a:ext cx="1808578" cy="31752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2598957" y="3773992"/>
              <a:ext cx="1653964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x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 –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2xy + y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= (x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–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y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3933245" y="2511858"/>
            <a:ext cx="1314399" cy="554569"/>
            <a:chOff x="2683547" y="3754931"/>
            <a:chExt cx="1561018" cy="337189"/>
          </a:xfrm>
        </p:grpSpPr>
        <p:sp>
          <p:nvSpPr>
            <p:cNvPr id="169" name="Oval Callout 168"/>
            <p:cNvSpPr/>
            <p:nvPr/>
          </p:nvSpPr>
          <p:spPr>
            <a:xfrm>
              <a:off x="2683547" y="3754931"/>
              <a:ext cx="1561018" cy="334665"/>
            </a:xfrm>
            <a:prstGeom prst="wedgeEllipseCallout">
              <a:avLst>
                <a:gd name="adj1" fmla="val -51721"/>
                <a:gd name="adj2" fmla="val 75553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719569" y="3773992"/>
              <a:ext cx="1493584" cy="318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Take – 4b common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4002168" y="3044188"/>
            <a:ext cx="780519" cy="373389"/>
            <a:chOff x="2857861" y="3716144"/>
            <a:chExt cx="926965" cy="227028"/>
          </a:xfrm>
        </p:grpSpPr>
        <p:sp>
          <p:nvSpPr>
            <p:cNvPr id="165" name="Oval Callout 164"/>
            <p:cNvSpPr/>
            <p:nvPr/>
          </p:nvSpPr>
          <p:spPr>
            <a:xfrm>
              <a:off x="2857861" y="3716144"/>
              <a:ext cx="926965" cy="227028"/>
            </a:xfrm>
            <a:prstGeom prst="wedgeEllipseCallout">
              <a:avLst>
                <a:gd name="adj1" fmla="val -62442"/>
                <a:gd name="adj2" fmla="val 66851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2890231" y="3727147"/>
              <a:ext cx="858735" cy="187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– 2xy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3449820" y="2741081"/>
            <a:ext cx="1441797" cy="416577"/>
            <a:chOff x="2554751" y="3692719"/>
            <a:chExt cx="1712309" cy="253287"/>
          </a:xfrm>
        </p:grpSpPr>
        <p:sp>
          <p:nvSpPr>
            <p:cNvPr id="173" name="Oval Callout 172"/>
            <p:cNvSpPr/>
            <p:nvPr/>
          </p:nvSpPr>
          <p:spPr>
            <a:xfrm>
              <a:off x="2697356" y="3692719"/>
              <a:ext cx="1509419" cy="253287"/>
            </a:xfrm>
            <a:prstGeom prst="wedgeEllipseCallout">
              <a:avLst>
                <a:gd name="adj1" fmla="val -34516"/>
                <a:gd name="adj2" fmla="val 121542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2554751" y="3727146"/>
              <a:ext cx="1712309" cy="187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– 2(a + c)2b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377783" y="2363238"/>
            <a:ext cx="1152546" cy="574449"/>
            <a:chOff x="2764302" y="3768428"/>
            <a:chExt cx="1368794" cy="317524"/>
          </a:xfrm>
        </p:grpSpPr>
        <p:sp>
          <p:nvSpPr>
            <p:cNvPr id="178" name="Rounded Rectangle 177"/>
            <p:cNvSpPr/>
            <p:nvPr/>
          </p:nvSpPr>
          <p:spPr>
            <a:xfrm>
              <a:off x="2764302" y="3768428"/>
              <a:ext cx="1368794" cy="31752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2793792" y="3773992"/>
              <a:ext cx="1264293" cy="170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x = (a + c)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80" name="Rectangle 179"/>
          <p:cNvSpPr>
            <a:spLocks noChangeArrowheads="1"/>
          </p:cNvSpPr>
          <p:nvPr/>
        </p:nvSpPr>
        <p:spPr bwMode="auto">
          <a:xfrm>
            <a:off x="5400983" y="2616364"/>
            <a:ext cx="8026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y = 2b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2" name="Curved Down Arrow 181"/>
          <p:cNvSpPr/>
          <p:nvPr/>
        </p:nvSpPr>
        <p:spPr>
          <a:xfrm>
            <a:off x="4216562" y="3948536"/>
            <a:ext cx="556465" cy="211588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1130407" y="495218"/>
            <a:ext cx="580896" cy="24449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17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 tmFilter="0, 0; .2, .5; .8, .5; 1, 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1" dur="250" autoRev="1" fill="hold"/>
                                        <p:tgtEl>
                                          <p:spTgt spid="1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2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4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 tmFilter="0, 0; .2, .5; .8, .5; 1, 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8" dur="250" autoRev="1" fill="hold"/>
                                        <p:tgtEl>
                                          <p:spTgt spid="1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9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 tmFilter="0, 0; .2, .5; .8, .5; 1, 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1" dur="250" autoRev="1" fill="hold"/>
                                        <p:tgtEl>
                                          <p:spTgt spid="1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8" dur="500" tmFilter="0, 0; .2, .5; .8, .5; 1, 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9" dur="250" autoRev="1" fill="hold"/>
                                        <p:tgtEl>
                                          <p:spTgt spid="1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500" tmFilter="0, 0; .2, .5; .8, .5; 1, 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2" dur="250" autoRev="1" fill="hold"/>
                                        <p:tgtEl>
                                          <p:spTgt spid="1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500" tmFilter="0, 0; .2, .5; .8, .5; 1, 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9" dur="250" autoRev="1" fill="hold"/>
                                        <p:tgtEl>
                                          <p:spTgt spid="1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500" tmFilter="0, 0; .2, .5; .8, .5; 1, 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6" dur="250" autoRev="1" fill="hold"/>
                                        <p:tgtEl>
                                          <p:spTgt spid="1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6" dur="500" tmFilter="0, 0; .2, .5; .8, .5; 1, 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7" dur="250" autoRev="1" fill="hold"/>
                                        <p:tgtEl>
                                          <p:spTgt spid="1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181" grpId="1" animBg="1"/>
      <p:bldP spid="181" grpId="2" animBg="1"/>
      <p:bldP spid="171" grpId="0" animBg="1"/>
      <p:bldP spid="171" grpId="1" animBg="1"/>
      <p:bldP spid="171" grpId="2" animBg="1"/>
      <p:bldP spid="167" grpId="0" animBg="1"/>
      <p:bldP spid="167" grpId="1" animBg="1"/>
      <p:bldP spid="167" grpId="2" animBg="1"/>
      <p:bldP spid="156" grpId="0" animBg="1"/>
      <p:bldP spid="156" grpId="1" animBg="1"/>
      <p:bldP spid="156" grpId="2" animBg="1"/>
      <p:bldP spid="152" grpId="0" animBg="1"/>
      <p:bldP spid="152" grpId="1" animBg="1"/>
      <p:bldP spid="152" grpId="2" animBg="1"/>
      <p:bldP spid="150" grpId="0" animBg="1"/>
      <p:bldP spid="150" grpId="1" animBg="1"/>
      <p:bldP spid="150" grpId="2" animBg="1"/>
      <p:bldP spid="151" grpId="0" animBg="1"/>
      <p:bldP spid="151" grpId="1" animBg="1"/>
      <p:bldP spid="151" grpId="2" animBg="1"/>
      <p:bldP spid="139" grpId="0" animBg="1"/>
      <p:bldP spid="139" grpId="1" animBg="1"/>
      <p:bldP spid="140" grpId="0" animBg="1"/>
      <p:bldP spid="140" grpId="1" animBg="1"/>
      <p:bldP spid="137" grpId="0" animBg="1"/>
      <p:bldP spid="137" grpId="1" animBg="1"/>
      <p:bldP spid="138" grpId="0" animBg="1"/>
      <p:bldP spid="138" grpId="1" animBg="1"/>
      <p:bldP spid="128" grpId="0" animBg="1"/>
      <p:bldP spid="128" grpId="1" animBg="1"/>
      <p:bldP spid="129" grpId="0" animBg="1"/>
      <p:bldP spid="129" grpId="1" animBg="1"/>
      <p:bldP spid="117" grpId="0" animBg="1"/>
      <p:bldP spid="117" grpId="1" animBg="1"/>
      <p:bldP spid="117" grpId="2" animBg="1"/>
      <p:bldP spid="116" grpId="0" animBg="1"/>
      <p:bldP spid="116" grpId="1" animBg="1"/>
      <p:bldP spid="116" grpId="2" animBg="1"/>
      <p:bldP spid="89" grpId="0" animBg="1"/>
      <p:bldP spid="89" grpId="1" animBg="1"/>
      <p:bldP spid="85" grpId="0" animBg="1"/>
      <p:bldP spid="85" grpId="1" animBg="1"/>
      <p:bldP spid="83" grpId="0" animBg="1"/>
      <p:bldP spid="83" grpId="1" animBg="1"/>
      <p:bldP spid="84" grpId="0" animBg="1"/>
      <p:bldP spid="84" grpId="1" animBg="1"/>
      <p:bldP spid="81" grpId="0" animBg="1"/>
      <p:bldP spid="81" grpId="1" animBg="1"/>
      <p:bldP spid="82" grpId="0" animBg="1"/>
      <p:bldP spid="82" grpId="1" animBg="1"/>
      <p:bldP spid="79" grpId="0" animBg="1"/>
      <p:bldP spid="79" grpId="1" animBg="1"/>
      <p:bldP spid="80" grpId="0" animBg="1"/>
      <p:bldP spid="80" grpId="1" animBg="1"/>
      <p:bldP spid="70" grpId="0" animBg="1"/>
      <p:bldP spid="70" grpId="1" animBg="1"/>
      <p:bldP spid="74" grpId="0" animBg="1"/>
      <p:bldP spid="74" grpId="1" animBg="1"/>
      <p:bldP spid="74" grpId="2" animBg="1"/>
      <p:bldP spid="66" grpId="0" animBg="1"/>
      <p:bldP spid="66" grpId="1" animBg="1"/>
      <p:bldP spid="2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24" grpId="0"/>
      <p:bldP spid="125" grpId="0"/>
      <p:bldP spid="126" grpId="0"/>
      <p:bldP spid="127" grpId="0"/>
      <p:bldP spid="130" grpId="0"/>
      <p:bldP spid="131" grpId="0"/>
      <p:bldP spid="132" grpId="0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80" grpId="0"/>
      <p:bldP spid="180" grpId="1"/>
      <p:bldP spid="182" grpId="0" animBg="1"/>
      <p:bldP spid="182" grpId="1" animBg="1"/>
      <p:bldP spid="183" grpId="0" animBg="1"/>
      <p:bldP spid="183" grpId="1" animBg="1"/>
      <p:bldP spid="183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2207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181350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Word Problem based on </a:t>
            </a:r>
            <a:r>
              <a:rPr lang="en-US" altLang="en-US" sz="2000">
                <a:solidFill>
                  <a:srgbClr val="FF6600"/>
                </a:solidFill>
                <a:latin typeface="Bookman Old Style" pitchFamily="18" charset="0"/>
              </a:rPr>
              <a:t>Mango </a:t>
            </a:r>
            <a:r>
              <a:rPr lang="en-US" altLang="en-US" sz="2000" smtClean="0">
                <a:solidFill>
                  <a:srgbClr val="FF6600"/>
                </a:solidFill>
                <a:latin typeface="Bookman Old Style" pitchFamily="18" charset="0"/>
              </a:rPr>
              <a:t>Grove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60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ounded Rectangle 84"/>
          <p:cNvSpPr/>
          <p:nvPr/>
        </p:nvSpPr>
        <p:spPr>
          <a:xfrm>
            <a:off x="4358354" y="1100343"/>
            <a:ext cx="218986" cy="189332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796756" y="1057540"/>
            <a:ext cx="794827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4400333" y="1326428"/>
            <a:ext cx="264974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1864905" y="1337184"/>
            <a:ext cx="756000" cy="25200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484387" y="1175991"/>
            <a:ext cx="1472650" cy="1106424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73306" y="154453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64259" y="228241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484387" y="1175991"/>
            <a:ext cx="1472650" cy="1106424"/>
            <a:chOff x="4743040" y="-1356380"/>
            <a:chExt cx="1472650" cy="1106424"/>
          </a:xfrm>
        </p:grpSpPr>
        <p:sp>
          <p:nvSpPr>
            <p:cNvPr id="77" name="Rectangle 76"/>
            <p:cNvSpPr/>
            <p:nvPr/>
          </p:nvSpPr>
          <p:spPr>
            <a:xfrm>
              <a:off x="4743040" y="-1356380"/>
              <a:ext cx="1472650" cy="1106424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058417" y="-972445"/>
              <a:ext cx="8418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800m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8" name="Rounded Rectangle 67"/>
          <p:cNvSpPr/>
          <p:nvPr/>
        </p:nvSpPr>
        <p:spPr>
          <a:xfrm>
            <a:off x="528630" y="750650"/>
            <a:ext cx="1204831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957036" y="492961"/>
            <a:ext cx="653563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687589" y="512324"/>
            <a:ext cx="279635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925513" y="492961"/>
            <a:ext cx="725302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488468" y="512325"/>
            <a:ext cx="2691352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2771635" y="764268"/>
            <a:ext cx="1566782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527050" y="750651"/>
            <a:ext cx="1266945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6925513" y="496220"/>
            <a:ext cx="1685086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5912424" y="744121"/>
            <a:ext cx="2172067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1792" y="468614"/>
            <a:ext cx="8479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87338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Is it possible to design a rectangular mango grove whose length  is twice its breadth, and the area is 8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? If so, find its length and breadth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8144" y="1012165"/>
            <a:ext cx="588623" cy="45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4674" y="1012165"/>
            <a:ext cx="3942105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et the breadth of mango grove = x m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1288400"/>
            <a:ext cx="3718785" cy="450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ength of mango gr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1532446"/>
            <a:ext cx="3483646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ccording to the given condition,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1532446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984" y="1765146"/>
            <a:ext cx="4423006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rea of rectangular mango grove = 800 m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91640" y="2081218"/>
            <a:ext cx="963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    ) (   )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91584" y="2080092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784" y="2078965"/>
            <a:ext cx="56457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0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53384" y="2296119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93443" y="2312755"/>
            <a:ext cx="511679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1584" y="2312755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784" y="2312755"/>
            <a:ext cx="56457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0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3384" y="2550115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93440" y="2566751"/>
            <a:ext cx="385042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91584" y="2566751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8784" y="2566751"/>
            <a:ext cx="56457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3384" y="2826337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93440" y="2842973"/>
            <a:ext cx="300082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91584" y="2842973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48784" y="2842973"/>
            <a:ext cx="667170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± 2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25223" y="3079096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65279" y="3095732"/>
            <a:ext cx="300082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99467" y="3105159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49273" y="3105159"/>
            <a:ext cx="437940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5521" y="3101072"/>
            <a:ext cx="1555234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r     x = - 20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7476" y="3306526"/>
            <a:ext cx="3360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ut breath cannot be negative,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83710" y="3535126"/>
            <a:ext cx="1699504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o neglecting 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493136" y="3568568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48349" y="3545362"/>
            <a:ext cx="1281120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20, we get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14782" y="3533881"/>
            <a:ext cx="383438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354838" y="3550517"/>
            <a:ext cx="300082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89026" y="3559944"/>
            <a:ext cx="30809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05560" y="3550899"/>
            <a:ext cx="437940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91174" y="3789049"/>
            <a:ext cx="1194558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nd   2x 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997107" y="3789049"/>
            <a:ext cx="1316386" cy="450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  20 = 4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52901" y="4506500"/>
            <a:ext cx="7567027" cy="309562"/>
            <a:chOff x="4979314" y="894424"/>
            <a:chExt cx="7432950" cy="255836"/>
          </a:xfrm>
        </p:grpSpPr>
        <p:sp>
          <p:nvSpPr>
            <p:cNvPr id="43" name="Rectangle 42"/>
            <p:cNvSpPr/>
            <p:nvPr/>
          </p:nvSpPr>
          <p:spPr>
            <a:xfrm>
              <a:off x="4997372" y="894424"/>
              <a:ext cx="6236924" cy="255836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79314" y="899779"/>
              <a:ext cx="7432950" cy="231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Breadth of mango grove is 20 m and length of mango grove is 40m.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038600" y="2414060"/>
            <a:ext cx="2292717" cy="608674"/>
            <a:chOff x="2028710" y="3506035"/>
            <a:chExt cx="2629000" cy="407812"/>
          </a:xfrm>
        </p:grpSpPr>
        <p:sp>
          <p:nvSpPr>
            <p:cNvPr id="57" name="Rounded Rectangle 56"/>
            <p:cNvSpPr/>
            <p:nvPr/>
          </p:nvSpPr>
          <p:spPr>
            <a:xfrm>
              <a:off x="2115060" y="3506035"/>
              <a:ext cx="2355510" cy="40781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28710" y="3574326"/>
              <a:ext cx="2629000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t is given that ……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038600" y="2179244"/>
            <a:ext cx="2292717" cy="1078306"/>
            <a:chOff x="1914806" y="3355091"/>
            <a:chExt cx="2629000" cy="722465"/>
          </a:xfrm>
        </p:grpSpPr>
        <p:sp>
          <p:nvSpPr>
            <p:cNvPr id="61" name="Rounded Rectangle 60"/>
            <p:cNvSpPr/>
            <p:nvPr/>
          </p:nvSpPr>
          <p:spPr>
            <a:xfrm>
              <a:off x="2082295" y="3355091"/>
              <a:ext cx="2355510" cy="72246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914806" y="3401746"/>
              <a:ext cx="2629000" cy="639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n a comparative statement whatever comes later is taken as ‘x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2242905" y="2077277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7282" name="Rectangle 737281"/>
          <p:cNvSpPr/>
          <p:nvPr/>
        </p:nvSpPr>
        <p:spPr>
          <a:xfrm>
            <a:off x="1752600" y="2077277"/>
            <a:ext cx="426720" cy="450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119341" y="1314584"/>
            <a:ext cx="308098" cy="450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319874" y="1286012"/>
            <a:ext cx="684803" cy="450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 m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91174" y="3973148"/>
            <a:ext cx="6255630" cy="778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/>
              </a:rPr>
              <a:t>Yes it is possible to design a </a:t>
            </a:r>
            <a:r>
              <a:rPr lang="en-US" sz="1600" kern="0" dirty="0" err="1" smtClean="0">
                <a:solidFill>
                  <a:prstClr val="black"/>
                </a:solidFill>
                <a:latin typeface="Bookman Old Style"/>
              </a:rPr>
              <a:t>rectangula</a:t>
            </a:r>
            <a:r>
              <a:rPr lang="en-US" sz="1600" kern="0" dirty="0" smtClean="0">
                <a:solidFill>
                  <a:prstClr val="black"/>
                </a:solidFill>
                <a:latin typeface="Bookman Old Style"/>
              </a:rPr>
              <a:t>r mango grove whose length is twice its breadth and the area is 800m</a:t>
            </a:r>
            <a:r>
              <a:rPr lang="en-US" sz="1600" kern="0" baseline="300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600" kern="0" baseline="3000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354830" y="2350149"/>
            <a:ext cx="1660256" cy="736497"/>
            <a:chOff x="2121520" y="3482312"/>
            <a:chExt cx="1903773" cy="493453"/>
          </a:xfrm>
        </p:grpSpPr>
        <p:sp>
          <p:nvSpPr>
            <p:cNvPr id="46" name="Rounded Rectangle 45"/>
            <p:cNvSpPr/>
            <p:nvPr/>
          </p:nvSpPr>
          <p:spPr>
            <a:xfrm>
              <a:off x="2166698" y="3482312"/>
              <a:ext cx="1769730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121520" y="3557546"/>
              <a:ext cx="1903773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hat we need to find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354830" y="2080092"/>
            <a:ext cx="2198370" cy="736497"/>
            <a:chOff x="2121520" y="3482312"/>
            <a:chExt cx="2520815" cy="493453"/>
          </a:xfrm>
        </p:grpSpPr>
        <p:sp>
          <p:nvSpPr>
            <p:cNvPr id="78" name="Rounded Rectangle 77"/>
            <p:cNvSpPr/>
            <p:nvPr/>
          </p:nvSpPr>
          <p:spPr>
            <a:xfrm>
              <a:off x="2173979" y="3482312"/>
              <a:ext cx="239882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121520" y="3557546"/>
              <a:ext cx="2520815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ea of a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rectang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Length × Breadth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9530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2" name="Rectangle 8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7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4 3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821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0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5" grpId="1" animBg="1"/>
      <p:bldP spid="85" grpId="2" animBg="1"/>
      <p:bldP spid="86" grpId="0" animBg="1"/>
      <p:bldP spid="86" grpId="1" animBg="1"/>
      <p:bldP spid="86" grpId="2" animBg="1"/>
      <p:bldP spid="84" grpId="0" animBg="1"/>
      <p:bldP spid="84" grpId="1" animBg="1"/>
      <p:bldP spid="84" grpId="2" animBg="1"/>
      <p:bldP spid="83" grpId="0" animBg="1"/>
      <p:bldP spid="83" grpId="1" animBg="1"/>
      <p:bldP spid="83" grpId="2" animBg="1"/>
      <p:bldP spid="73" grpId="0" animBg="1"/>
      <p:bldP spid="74" grpId="0"/>
      <p:bldP spid="74" grpId="1"/>
      <p:bldP spid="76" grpId="0"/>
      <p:bldP spid="76" grpId="1"/>
      <p:bldP spid="68" grpId="0" animBg="1"/>
      <p:bldP spid="68" grpId="1" animBg="1"/>
      <p:bldP spid="68" grpId="2" animBg="1"/>
      <p:bldP spid="67" grpId="0" animBg="1"/>
      <p:bldP spid="67" grpId="1" animBg="1"/>
      <p:bldP spid="67" grpId="2" animBg="1"/>
      <p:bldP spid="66" grpId="0" animBg="1"/>
      <p:bldP spid="66" grpId="1" animBg="1"/>
      <p:bldP spid="66" grpId="2" animBg="1"/>
      <p:bldP spid="65" grpId="0" animBg="1"/>
      <p:bldP spid="65" grpId="1" animBg="1"/>
      <p:bldP spid="65" grpId="2" animBg="1"/>
      <p:bldP spid="59" grpId="0" animBg="1"/>
      <p:bldP spid="59" grpId="1" animBg="1"/>
      <p:bldP spid="59" grpId="2" animBg="1"/>
      <p:bldP spid="62" grpId="0" animBg="1"/>
      <p:bldP spid="62" grpId="1" animBg="1"/>
      <p:bldP spid="62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44" grpId="0" animBg="1"/>
      <p:bldP spid="44" grpId="1" animBg="1"/>
      <p:bldP spid="44" grpId="2" animBg="1"/>
      <p:bldP spid="2" grpId="0"/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737282" grpId="0"/>
      <p:bldP spid="69" grpId="0"/>
      <p:bldP spid="72" grpId="0"/>
      <p:bldP spid="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405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1654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inding Value of k when roots are equal</a:t>
            </a:r>
          </a:p>
        </p:txBody>
      </p:sp>
    </p:spTree>
    <p:extLst>
      <p:ext uri="{BB962C8B-B14F-4D97-AF65-F5344CB8AC3E}">
        <p14:creationId xmlns:p14="http://schemas.microsoft.com/office/powerpoint/2010/main" val="177686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181350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Word problem based on Age</a:t>
            </a:r>
          </a:p>
        </p:txBody>
      </p:sp>
    </p:spTree>
    <p:extLst>
      <p:ext uri="{BB962C8B-B14F-4D97-AF65-F5344CB8AC3E}">
        <p14:creationId xmlns:p14="http://schemas.microsoft.com/office/powerpoint/2010/main" val="305207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96"/>
          <p:cNvSpPr/>
          <p:nvPr/>
        </p:nvSpPr>
        <p:spPr>
          <a:xfrm>
            <a:off x="1772463" y="1051126"/>
            <a:ext cx="921168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3376562" y="2756318"/>
            <a:ext cx="755824" cy="277565"/>
          </a:xfrm>
          <a:prstGeom prst="roundRect">
            <a:avLst/>
          </a:prstGeom>
          <a:solidFill>
            <a:srgbClr val="FFBDD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3353707" y="2158167"/>
            <a:ext cx="603654" cy="277565"/>
          </a:xfrm>
          <a:prstGeom prst="roundRect">
            <a:avLst/>
          </a:prstGeom>
          <a:solidFill>
            <a:srgbClr val="FFBDD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5050306" y="1386162"/>
            <a:ext cx="0" cy="340711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5067424" y="3800941"/>
            <a:ext cx="3496439" cy="338554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057775" y="3834146"/>
            <a:ext cx="35060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ence the situation is not possible.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884774" y="3463767"/>
            <a:ext cx="1776491" cy="496137"/>
          </a:xfrm>
          <a:prstGeom prst="roundRect">
            <a:avLst/>
          </a:prstGeom>
          <a:gradFill>
            <a:gsLst>
              <a:gs pos="0">
                <a:srgbClr val="008000">
                  <a:lumMod val="84000"/>
                  <a:lumOff val="16000"/>
                </a:srgbClr>
              </a:gs>
              <a:gs pos="68000">
                <a:srgbClr val="A3E7A3"/>
              </a:gs>
              <a:gs pos="100000">
                <a:schemeClr val="tx1"/>
              </a:gs>
            </a:gsLst>
            <a:lin ang="54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6996949" y="1411370"/>
            <a:ext cx="177241" cy="20612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7585719" y="1406607"/>
            <a:ext cx="194965" cy="20612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8090052" y="1411370"/>
            <a:ext cx="146480" cy="20612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1329339" y="4596682"/>
            <a:ext cx="194965" cy="20612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1790653" y="4591919"/>
            <a:ext cx="419147" cy="20612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2548604" y="4587157"/>
            <a:ext cx="442248" cy="20612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287564" y="2435743"/>
            <a:ext cx="845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 year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006850" y="2440927"/>
            <a:ext cx="4587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4969536" y="1075935"/>
            <a:ext cx="459716" cy="24940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5410200" y="1065141"/>
            <a:ext cx="345392" cy="24940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973003" y="1331238"/>
            <a:ext cx="3866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with a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836580" y="1053249"/>
            <a:ext cx="4116420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477000" y="812152"/>
            <a:ext cx="1143000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891123" y="791065"/>
            <a:ext cx="4539397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806670" y="820635"/>
            <a:ext cx="603654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6493533" y="543070"/>
            <a:ext cx="1348373" cy="2775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1792" y="514350"/>
            <a:ext cx="74911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87338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Is the following situation possible ? If so, determine their present 	ages. The sum of the ages of two friends is 20 years. Four years 	ago, the product of their ages in years was 48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8144" y="12217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026" y="1231154"/>
            <a:ext cx="2169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et first friend's age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1541" y="1231154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8630" y="1231154"/>
            <a:ext cx="9653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 year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0894" y="152405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7026" y="1535592"/>
            <a:ext cx="2186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econd friend's age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99294" y="153559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11392" y="1535592"/>
            <a:ext cx="14879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20 - x) yea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128" y="1813757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7026" y="1825299"/>
            <a:ext cx="1736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ur years ago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67026" y="2139972"/>
            <a:ext cx="19255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irst friend's age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72682" y="213997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9588" y="2111691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x - 4) yea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67026" y="2440927"/>
            <a:ext cx="2186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econd friend's age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86330" y="2469208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14440" y="2440927"/>
            <a:ext cx="827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20 - 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0324" y="2983167"/>
            <a:ext cx="34836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ccording to the given condition,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82812" y="3308389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x - 4)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75220" y="3308389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88170" y="3308389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8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4861" y="3622511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35752" y="3634053"/>
            <a:ext cx="1972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6x - 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- 64 + 4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83261" y="3634053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07397" y="3634053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3715" y="396582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03774" y="3981209"/>
            <a:ext cx="2130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20x - 64 - 48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02115" y="3981209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26251" y="3981209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3715" y="425360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81759" y="4253609"/>
            <a:ext cx="1790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20x - 1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10556" y="4253609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25265" y="4253609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3715" y="4505325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45757" y="4520714"/>
            <a:ext cx="1601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- 20x + 1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3722" y="4520714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429004" y="4520714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6975798" y="1753427"/>
            <a:ext cx="1660256" cy="736497"/>
            <a:chOff x="2121520" y="3482312"/>
            <a:chExt cx="1903773" cy="493453"/>
          </a:xfrm>
        </p:grpSpPr>
        <p:sp>
          <p:nvSpPr>
            <p:cNvPr id="47" name="Rounded Rectangle 46"/>
            <p:cNvSpPr/>
            <p:nvPr/>
          </p:nvSpPr>
          <p:spPr>
            <a:xfrm>
              <a:off x="2177620" y="3482312"/>
              <a:ext cx="1769730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121520" y="3557546"/>
              <a:ext cx="1903773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Do we know their ages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329130" y="2515427"/>
            <a:ext cx="1660255" cy="415732"/>
            <a:chOff x="2099677" y="3589769"/>
            <a:chExt cx="1903773" cy="278540"/>
          </a:xfrm>
        </p:grpSpPr>
        <p:sp>
          <p:nvSpPr>
            <p:cNvPr id="50" name="Rounded Rectangle 49"/>
            <p:cNvSpPr/>
            <p:nvPr/>
          </p:nvSpPr>
          <p:spPr>
            <a:xfrm>
              <a:off x="2698138" y="3589769"/>
              <a:ext cx="750539" cy="27854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099677" y="3625933"/>
              <a:ext cx="1903773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647911" y="1870192"/>
            <a:ext cx="2941244" cy="608676"/>
            <a:chOff x="1315246" y="3480459"/>
            <a:chExt cx="3372650" cy="407813"/>
          </a:xfrm>
        </p:grpSpPr>
        <p:sp>
          <p:nvSpPr>
            <p:cNvPr id="66" name="Rounded Rectangle 65"/>
            <p:cNvSpPr/>
            <p:nvPr/>
          </p:nvSpPr>
          <p:spPr>
            <a:xfrm>
              <a:off x="1483971" y="3480459"/>
              <a:ext cx="3135184" cy="40781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315246" y="3557546"/>
              <a:ext cx="3372650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 2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n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Friend’s age = 20 - x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3086330" y="2743161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314440" y="2714880"/>
            <a:ext cx="14879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16 - x) years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029984" y="1654115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362477" y="1669504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 = 1,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045376" y="1669504"/>
            <a:ext cx="1032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 = - 20,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010403" y="1669504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 = 112,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362477" y="2033241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- 4ac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210304" y="2050347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387345" y="2022066"/>
            <a:ext cx="209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- 20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4 </a:t>
            </a:r>
            <a:r>
              <a:rPr lang="en-US" sz="1200" dirty="0" smtClean="0">
                <a:solidFill>
                  <a:prstClr val="black"/>
                </a:solidFill>
                <a:latin typeface="Cambria Math"/>
                <a:ea typeface="Cambria Math"/>
                <a:sym typeface="Symbol"/>
              </a:rPr>
              <a:t>×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1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210626" y="241780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397091" y="2380092"/>
            <a:ext cx="1157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0 - 44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210626" y="276070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387666" y="2732419"/>
            <a:ext cx="58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4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210626" y="305495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029984" y="304340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362477" y="305495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- 4ac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387666" y="3054950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48 &lt;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441257" y="3385468"/>
            <a:ext cx="3321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he equation has no real roots.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029984" y="338546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6721691" y="1809323"/>
            <a:ext cx="1867464" cy="669543"/>
            <a:chOff x="1951750" y="3513251"/>
            <a:chExt cx="2141374" cy="448594"/>
          </a:xfrm>
        </p:grpSpPr>
        <p:sp>
          <p:nvSpPr>
            <p:cNvPr id="43" name="Rounded Rectangle 42"/>
            <p:cNvSpPr/>
            <p:nvPr/>
          </p:nvSpPr>
          <p:spPr>
            <a:xfrm>
              <a:off x="1951750" y="3513251"/>
              <a:ext cx="2141374" cy="44859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121520" y="3557546"/>
              <a:ext cx="1903773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hat we need to find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6721691" y="1742371"/>
            <a:ext cx="1867464" cy="736497"/>
            <a:chOff x="1980876" y="3482312"/>
            <a:chExt cx="2141374" cy="493453"/>
          </a:xfrm>
        </p:grpSpPr>
        <p:sp>
          <p:nvSpPr>
            <p:cNvPr id="99" name="Rounded Rectangle 98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099677" y="3553760"/>
              <a:ext cx="1903773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Product means multiplicatio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5888680" y="1341022"/>
            <a:ext cx="1772585" cy="310990"/>
            <a:chOff x="6779419" y="1348740"/>
            <a:chExt cx="1772585" cy="310990"/>
          </a:xfrm>
        </p:grpSpPr>
        <p:sp>
          <p:nvSpPr>
            <p:cNvPr id="112" name="Rectangle 111"/>
            <p:cNvSpPr/>
            <p:nvPr/>
          </p:nvSpPr>
          <p:spPr>
            <a:xfrm>
              <a:off x="6946939" y="1348740"/>
              <a:ext cx="1433576" cy="308610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  <a:latin typeface="Cambria Math" panose="02040503050406030204" pitchFamily="18" charset="0"/>
                </a:rPr>
                <a:t>Calculation</a:t>
              </a:r>
              <a:endParaRPr lang="en-US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6779419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 flipH="1">
              <a:off x="8382936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15" name="Picture 1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361" y="1649632"/>
            <a:ext cx="1789254" cy="1965230"/>
          </a:xfrm>
          <a:prstGeom prst="rect">
            <a:avLst/>
          </a:prstGeom>
        </p:spPr>
      </p:pic>
      <p:grpSp>
        <p:nvGrpSpPr>
          <p:cNvPr id="116" name="Group 115"/>
          <p:cNvGrpSpPr/>
          <p:nvPr/>
        </p:nvGrpSpPr>
        <p:grpSpPr>
          <a:xfrm>
            <a:off x="6316682" y="1741712"/>
            <a:ext cx="990606" cy="1737360"/>
            <a:chOff x="5888126" y="1829596"/>
            <a:chExt cx="1600199" cy="1737360"/>
          </a:xfrm>
          <a:effectLst/>
        </p:grpSpPr>
        <p:cxnSp>
          <p:nvCxnSpPr>
            <p:cNvPr id="117" name="Straight Connector 116"/>
            <p:cNvCxnSpPr/>
            <p:nvPr/>
          </p:nvCxnSpPr>
          <p:spPr>
            <a:xfrm rot="5400000" flipH="1" flipV="1">
              <a:off x="5762135" y="2697634"/>
              <a:ext cx="1737360" cy="1284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5888126" y="2102546"/>
              <a:ext cx="1600199" cy="1588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9" name="Rectangle 118"/>
          <p:cNvSpPr/>
          <p:nvPr/>
        </p:nvSpPr>
        <p:spPr>
          <a:xfrm>
            <a:off x="6851438" y="1709863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6851438" y="1971805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6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851438" y="2250406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8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6360902" y="1709863"/>
            <a:ext cx="4151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6360902" y="1971805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6316688" y="2280495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6360902" y="2250406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6316688" y="2548063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6851438" y="2563780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4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6360902" y="2563780"/>
            <a:ext cx="33893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29" name="Straight Connector 128"/>
          <p:cNvCxnSpPr/>
          <p:nvPr/>
        </p:nvCxnSpPr>
        <p:spPr>
          <a:xfrm>
            <a:off x="6316688" y="2861437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6851438" y="2869931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6360902" y="2869931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>
            <a:off x="6316688" y="3167589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6851438" y="3180611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sz="1300" b="1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103849" y="3621350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7 + 16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788761" y="3621350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6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7045003" y="3621350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5989549" y="3614715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4 + 8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6674461" y="3614715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6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6930703" y="3614715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289815" y="1763280"/>
            <a:ext cx="426575" cy="109815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6289815" y="2863520"/>
            <a:ext cx="426575" cy="318095"/>
          </a:xfrm>
          <a:prstGeom prst="rect">
            <a:avLst/>
          </a:prstGeom>
          <a:noFill/>
          <a:ln w="28575">
            <a:solidFill>
              <a:srgbClr val="FFC000"/>
            </a:solidFill>
            <a:prstDash val="sysDash"/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8" name="Curved Down Arrow 57"/>
          <p:cNvSpPr/>
          <p:nvPr/>
        </p:nvSpPr>
        <p:spPr>
          <a:xfrm rot="16200000">
            <a:off x="5512381" y="2239022"/>
            <a:ext cx="1332622" cy="412924"/>
          </a:xfrm>
          <a:prstGeom prst="curvedDownArrow">
            <a:avLst/>
          </a:prstGeom>
          <a:solidFill>
            <a:srgbClr val="FF00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6294349" y="2024799"/>
            <a:ext cx="426575" cy="8250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6272826" y="3116225"/>
            <a:ext cx="2268154" cy="1186138"/>
            <a:chOff x="1734611" y="3351222"/>
            <a:chExt cx="2600835" cy="874183"/>
          </a:xfrm>
        </p:grpSpPr>
        <p:sp>
          <p:nvSpPr>
            <p:cNvPr id="146" name="Rounded Rectangular Callout 145"/>
            <p:cNvSpPr/>
            <p:nvPr/>
          </p:nvSpPr>
          <p:spPr>
            <a:xfrm>
              <a:off x="1744384" y="3351222"/>
              <a:ext cx="2591062" cy="874183"/>
            </a:xfrm>
            <a:prstGeom prst="wedgeRoundRectCallout">
              <a:avLst>
                <a:gd name="adj1" fmla="val -38706"/>
                <a:gd name="adj2" fmla="val -81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1734611" y="3370765"/>
              <a:ext cx="2533922" cy="783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Since it is not possible to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  <a:sym typeface="Symbol"/>
                </a:rPr>
                <a:t>factoris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the equation.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Let us use the formula method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998818" y="3834146"/>
            <a:ext cx="2259631" cy="810147"/>
            <a:chOff x="1672298" y="3343271"/>
            <a:chExt cx="2591062" cy="542798"/>
          </a:xfrm>
        </p:grpSpPr>
        <p:sp>
          <p:nvSpPr>
            <p:cNvPr id="152" name="Rounded Rectangular Callout 151"/>
            <p:cNvSpPr/>
            <p:nvPr/>
          </p:nvSpPr>
          <p:spPr>
            <a:xfrm>
              <a:off x="1672298" y="3343271"/>
              <a:ext cx="2591062" cy="542798"/>
            </a:xfrm>
            <a:prstGeom prst="wedgeRoundRectCallout">
              <a:avLst>
                <a:gd name="adj1" fmla="val -64250"/>
                <a:gd name="adj2" fmla="val 589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849789" y="3370765"/>
              <a:ext cx="2303565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Let us do the prime factorization of 11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6" name="TextBox 155"/>
          <p:cNvSpPr txBox="1"/>
          <p:nvPr/>
        </p:nvSpPr>
        <p:spPr>
          <a:xfrm>
            <a:off x="2143125" y="3308389"/>
            <a:ext cx="888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16 - x)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768042" y="1870192"/>
            <a:ext cx="3821113" cy="608676"/>
            <a:chOff x="1173188" y="3472803"/>
            <a:chExt cx="4381574" cy="407813"/>
          </a:xfrm>
        </p:grpSpPr>
        <p:sp>
          <p:nvSpPr>
            <p:cNvPr id="60" name="Rounded Rectangle 59"/>
            <p:cNvSpPr/>
            <p:nvPr/>
          </p:nvSpPr>
          <p:spPr>
            <a:xfrm>
              <a:off x="1173188" y="3472803"/>
              <a:ext cx="4381574" cy="40781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189771" y="3557546"/>
              <a:ext cx="4340820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Friend’s age + 2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n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Friend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’s ag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20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647911" y="1809323"/>
            <a:ext cx="2941244" cy="669545"/>
            <a:chOff x="1387081" y="3460068"/>
            <a:chExt cx="3372650" cy="448595"/>
          </a:xfrm>
        </p:grpSpPr>
        <p:sp>
          <p:nvSpPr>
            <p:cNvPr id="63" name="Rounded Rectangle 62"/>
            <p:cNvSpPr/>
            <p:nvPr/>
          </p:nvSpPr>
          <p:spPr>
            <a:xfrm>
              <a:off x="1597354" y="3460068"/>
              <a:ext cx="2850168" cy="44859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387081" y="3557546"/>
              <a:ext cx="3372650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x + 2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n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Friend’s age = 20 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5290547" y="1546902"/>
            <a:ext cx="3007568" cy="1186138"/>
            <a:chOff x="1298086" y="3390958"/>
            <a:chExt cx="3448702" cy="794712"/>
          </a:xfrm>
        </p:grpSpPr>
        <p:sp>
          <p:nvSpPr>
            <p:cNvPr id="143" name="Rounded Rectangle 142"/>
            <p:cNvSpPr/>
            <p:nvPr/>
          </p:nvSpPr>
          <p:spPr>
            <a:xfrm>
              <a:off x="1298086" y="3390958"/>
              <a:ext cx="3448702" cy="79471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1315246" y="3557546"/>
              <a:ext cx="3372650" cy="494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We don’t get two factors in such a way that by adding we get middle number 2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8575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49" name="Rectangle 148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50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smtClean="0"/>
                <a:t>EX 4.4 4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7420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8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 tmFilter="0, 0; .2, .5; .8, .5; 1, 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1" dur="250" autoRev="1" fill="hold"/>
                                        <p:tgtEl>
                                          <p:spTgt spid="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 tmFilter="0, 0; .2, .5; .8, .5; 1, 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4" dur="250" autoRev="1" fill="hold"/>
                                        <p:tgtEl>
                                          <p:spTgt spid="1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 tmFilter="0, 0; .2, .5; .8, .5; 1, 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0" dur="250" autoRev="1" fill="hold"/>
                                        <p:tgtEl>
                                          <p:spTgt spid="1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 tmFilter="0, 0; .2, .5; .8, .5; 1, 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5" dur="250" autoRev="1" fill="hold"/>
                                        <p:tgtEl>
                                          <p:spTgt spid="1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4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500"/>
                            </p:stCondLst>
                            <p:childTnLst>
                              <p:par>
                                <p:cTn id="4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00"/>
                            </p:stCondLst>
                            <p:childTnLst>
                              <p:par>
                                <p:cTn id="4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500"/>
                            </p:stCondLst>
                            <p:childTnLst>
                              <p:par>
                                <p:cTn id="4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5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500" tmFilter="0, 0; .2, .5; .8, .5; 1, 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2" dur="250" autoRev="1" fill="hold"/>
                                        <p:tgtEl>
                                          <p:spTgt spid="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500"/>
                            </p:stCondLst>
                            <p:childTnLst>
                              <p:par>
                                <p:cTn id="4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6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 tmFilter="0, 0; .2, .5; .8, .5; 1, 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3" dur="250" autoRev="1" fill="hold"/>
                                        <p:tgtEl>
                                          <p:spTgt spid="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00"/>
                            </p:stCondLst>
                            <p:childTnLst>
                              <p:par>
                                <p:cTn id="5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2000"/>
                            </p:stCondLst>
                            <p:childTnLst>
                              <p:par>
                                <p:cTn id="52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500" tmFilter="0, 0; .2, .5; .8, .5; 1, 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1" dur="250" autoRev="1" fill="hold"/>
                                        <p:tgtEl>
                                          <p:spTgt spid="1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 tmFilter="0, 0; .2, .5; .8, .5; 1, 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9" dur="250" autoRev="1" fill="hold"/>
                                        <p:tgtEl>
                                          <p:spTgt spid="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500"/>
                            </p:stCondLst>
                            <p:childTnLst>
                              <p:par>
                                <p:cTn id="6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8" dur="500" tmFilter="0, 0; .2, .5; .8, .5; 1, 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9" dur="250" autoRev="1" fill="hold"/>
                                        <p:tgtEl>
                                          <p:spTgt spid="10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6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2" dur="25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8" dur="500" tmFilter="0, 0; .2, .5; .8, .5; 1, 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9" dur="250" autoRev="1" fill="hold"/>
                                        <p:tgtEl>
                                          <p:spTgt spid="1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>
                      <p:stCondLst>
                        <p:cond delay="indefinite"/>
                      </p:stCondLst>
                      <p:childTnLst>
                        <p:par>
                          <p:cTn id="716" fill="hold">
                            <p:stCondLst>
                              <p:cond delay="0"/>
                            </p:stCondLst>
                            <p:childTnLst>
                              <p:par>
                                <p:cTn id="71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9" fill="hold">
                      <p:stCondLst>
                        <p:cond delay="indefinite"/>
                      </p:stCondLst>
                      <p:childTnLst>
                        <p:par>
                          <p:cTn id="730" fill="hold">
                            <p:stCondLst>
                              <p:cond delay="0"/>
                            </p:stCondLst>
                            <p:childTnLst>
                              <p:par>
                                <p:cTn id="7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4" dur="500" tmFilter="0, 0; .2, .5; .8, .5; 1, 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5" dur="250" autoRev="1" fill="hold"/>
                                        <p:tgtEl>
                                          <p:spTgt spid="1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1" dur="500" tmFilter="0, 0; .2, .5; .8, .5; 1, 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2" dur="250" autoRev="1" fill="hold"/>
                                        <p:tgtEl>
                                          <p:spTgt spid="1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2" fill="hold">
                      <p:stCondLst>
                        <p:cond delay="indefinite"/>
                      </p:stCondLst>
                      <p:childTnLst>
                        <p:par>
                          <p:cTn id="763" fill="hold">
                            <p:stCondLst>
                              <p:cond delay="0"/>
                            </p:stCondLst>
                            <p:childTnLst>
                              <p:par>
                                <p:cTn id="7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7" fill="hold">
                      <p:stCondLst>
                        <p:cond delay="indefinite"/>
                      </p:stCondLst>
                      <p:childTnLst>
                        <p:par>
                          <p:cTn id="768" fill="hold">
                            <p:stCondLst>
                              <p:cond delay="0"/>
                            </p:stCondLst>
                            <p:childTnLst>
                              <p:par>
                                <p:cTn id="7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2" fill="hold">
                      <p:stCondLst>
                        <p:cond delay="indefinite"/>
                      </p:stCondLst>
                      <p:childTnLst>
                        <p:par>
                          <p:cTn id="773" fill="hold">
                            <p:stCondLst>
                              <p:cond delay="0"/>
                            </p:stCondLst>
                            <p:childTnLst>
                              <p:par>
                                <p:cTn id="7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7" fill="hold">
                      <p:stCondLst>
                        <p:cond delay="indefinite"/>
                      </p:stCondLst>
                      <p:childTnLst>
                        <p:par>
                          <p:cTn id="778" fill="hold">
                            <p:stCondLst>
                              <p:cond delay="0"/>
                            </p:stCondLst>
                            <p:childTnLst>
                              <p:par>
                                <p:cTn id="7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>
                      <p:stCondLst>
                        <p:cond delay="indefinite"/>
                      </p:stCondLst>
                      <p:childTnLst>
                        <p:par>
                          <p:cTn id="788" fill="hold">
                            <p:stCondLst>
                              <p:cond delay="0"/>
                            </p:stCondLst>
                            <p:childTnLst>
                              <p:par>
                                <p:cTn id="7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2" fill="hold">
                      <p:stCondLst>
                        <p:cond delay="indefinite"/>
                      </p:stCondLst>
                      <p:childTnLst>
                        <p:par>
                          <p:cTn id="793" fill="hold">
                            <p:stCondLst>
                              <p:cond delay="0"/>
                            </p:stCondLst>
                            <p:childTnLst>
                              <p:par>
                                <p:cTn id="7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7" fill="hold">
                      <p:stCondLst>
                        <p:cond delay="indefinite"/>
                      </p:stCondLst>
                      <p:childTnLst>
                        <p:par>
                          <p:cTn id="798" fill="hold">
                            <p:stCondLst>
                              <p:cond delay="0"/>
                            </p:stCondLst>
                            <p:childTnLst>
                              <p:par>
                                <p:cTn id="7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7" fill="hold">
                      <p:stCondLst>
                        <p:cond delay="indefinite"/>
                      </p:stCondLst>
                      <p:childTnLst>
                        <p:par>
                          <p:cTn id="808" fill="hold">
                            <p:stCondLst>
                              <p:cond delay="0"/>
                            </p:stCondLst>
                            <p:childTnLst>
                              <p:par>
                                <p:cTn id="8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2" fill="hold">
                      <p:stCondLst>
                        <p:cond delay="indefinite"/>
                      </p:stCondLst>
                      <p:childTnLst>
                        <p:par>
                          <p:cTn id="813" fill="hold">
                            <p:stCondLst>
                              <p:cond delay="0"/>
                            </p:stCondLst>
                            <p:childTnLst>
                              <p:par>
                                <p:cTn id="8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7" fill="hold">
                      <p:stCondLst>
                        <p:cond delay="indefinite"/>
                      </p:stCondLst>
                      <p:childTnLst>
                        <p:par>
                          <p:cTn id="818" fill="hold">
                            <p:stCondLst>
                              <p:cond delay="0"/>
                            </p:stCondLst>
                            <p:childTnLst>
                              <p:par>
                                <p:cTn id="8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2" fill="hold">
                      <p:stCondLst>
                        <p:cond delay="indefinite"/>
                      </p:stCondLst>
                      <p:childTnLst>
                        <p:par>
                          <p:cTn id="823" fill="hold">
                            <p:stCondLst>
                              <p:cond delay="0"/>
                            </p:stCondLst>
                            <p:childTnLst>
                              <p:par>
                                <p:cTn id="8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7" fill="hold">
                      <p:stCondLst>
                        <p:cond delay="indefinite"/>
                      </p:stCondLst>
                      <p:childTnLst>
                        <p:par>
                          <p:cTn id="828" fill="hold">
                            <p:stCondLst>
                              <p:cond delay="0"/>
                            </p:stCondLst>
                            <p:childTnLst>
                              <p:par>
                                <p:cTn id="8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7" grpId="1" animBg="1"/>
      <p:bldP spid="97" grpId="2" animBg="1"/>
      <p:bldP spid="97" grpId="3" animBg="1"/>
      <p:bldP spid="155" grpId="0" animBg="1"/>
      <p:bldP spid="155" grpId="1" animBg="1"/>
      <p:bldP spid="155" grpId="2" animBg="1"/>
      <p:bldP spid="154" grpId="0" animBg="1"/>
      <p:bldP spid="154" grpId="1" animBg="1"/>
      <p:bldP spid="154" grpId="2" animBg="1"/>
      <p:bldP spid="69" grpId="0" animBg="1"/>
      <p:bldP spid="92" grpId="0"/>
      <p:bldP spid="56" grpId="0" animBg="1"/>
      <p:bldP spid="56" grpId="1" animBg="1"/>
      <p:bldP spid="106" grpId="0" animBg="1"/>
      <p:bldP spid="106" grpId="1" animBg="1"/>
      <p:bldP spid="106" grpId="2" animBg="1"/>
      <p:bldP spid="106" grpId="3" animBg="1"/>
      <p:bldP spid="108" grpId="0" animBg="1"/>
      <p:bldP spid="108" grpId="1" animBg="1"/>
      <p:bldP spid="108" grpId="2" animBg="1"/>
      <p:bldP spid="108" grpId="3" animBg="1"/>
      <p:bldP spid="110" grpId="0" animBg="1"/>
      <p:bldP spid="110" grpId="1" animBg="1"/>
      <p:bldP spid="110" grpId="2" animBg="1"/>
      <p:bldP spid="110" grpId="3" animBg="1"/>
      <p:bldP spid="105" grpId="0" animBg="1"/>
      <p:bldP spid="105" grpId="1" animBg="1"/>
      <p:bldP spid="105" grpId="2" animBg="1"/>
      <p:bldP spid="105" grpId="3" animBg="1"/>
      <p:bldP spid="107" grpId="0" animBg="1"/>
      <p:bldP spid="107" grpId="1" animBg="1"/>
      <p:bldP spid="107" grpId="2" animBg="1"/>
      <p:bldP spid="107" grpId="3" animBg="1"/>
      <p:bldP spid="109" grpId="0" animBg="1"/>
      <p:bldP spid="109" grpId="1" animBg="1"/>
      <p:bldP spid="109" grpId="2" animBg="1"/>
      <p:bldP spid="109" grpId="3" animBg="1"/>
      <p:bldP spid="54" grpId="0"/>
      <p:bldP spid="20" grpId="0"/>
      <p:bldP spid="103" grpId="0" animBg="1"/>
      <p:bldP spid="103" grpId="1" animBg="1"/>
      <p:bldP spid="103" grpId="2" animBg="1"/>
      <p:bldP spid="103" grpId="3" animBg="1"/>
      <p:bldP spid="104" grpId="0" animBg="1"/>
      <p:bldP spid="104" grpId="1" animBg="1"/>
      <p:bldP spid="104" grpId="2" animBg="1"/>
      <p:bldP spid="104" grpId="3" animBg="1"/>
      <p:bldP spid="70" grpId="0"/>
      <p:bldP spid="81" grpId="0" animBg="1"/>
      <p:bldP spid="81" grpId="1" animBg="1"/>
      <p:bldP spid="81" grpId="2" animBg="1"/>
      <p:bldP spid="81" grpId="3" animBg="1"/>
      <p:bldP spid="80" grpId="0" animBg="1"/>
      <p:bldP spid="80" grpId="1" animBg="1"/>
      <p:bldP spid="80" grpId="2" animBg="1"/>
      <p:bldP spid="52" grpId="0" animBg="1"/>
      <p:bldP spid="52" grpId="1" animBg="1"/>
      <p:bldP spid="52" grpId="2" animBg="1"/>
      <p:bldP spid="52" grpId="3" animBg="1"/>
      <p:bldP spid="45" grpId="0" animBg="1"/>
      <p:bldP spid="45" grpId="1" animBg="1"/>
      <p:bldP spid="45" grpId="2" animBg="1"/>
      <p:bldP spid="41" grpId="0" animBg="1"/>
      <p:bldP spid="41" grpId="1" animBg="1"/>
      <p:bldP spid="41" grpId="2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82" grpId="0"/>
      <p:bldP spid="83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2" grpId="2"/>
      <p:bldP spid="123" grpId="0"/>
      <p:bldP spid="123" grpId="1"/>
      <p:bldP spid="125" grpId="0"/>
      <p:bldP spid="125" grpId="1"/>
      <p:bldP spid="127" grpId="0"/>
      <p:bldP spid="127" grpId="1"/>
      <p:bldP spid="128" grpId="0"/>
      <p:bldP spid="128" grpId="1"/>
      <p:bldP spid="130" grpId="0"/>
      <p:bldP spid="130" grpId="1"/>
      <p:bldP spid="131" grpId="0"/>
      <p:bldP spid="131" grpId="1"/>
      <p:bldP spid="131" grpId="2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57" grpId="0" animBg="1"/>
      <p:bldP spid="57" grpId="1" animBg="1"/>
      <p:bldP spid="57" grpId="2" animBg="1"/>
      <p:bldP spid="140" grpId="0" animBg="1"/>
      <p:bldP spid="140" grpId="1" animBg="1"/>
      <p:bldP spid="140" grpId="2" animBg="1"/>
      <p:bldP spid="58" grpId="0" animBg="1"/>
      <p:bldP spid="58" grpId="1" animBg="1"/>
      <p:bldP spid="141" grpId="0" animBg="1"/>
      <p:bldP spid="141" grpId="1" animBg="1"/>
      <p:bldP spid="141" grpId="2" animBg="1"/>
      <p:bldP spid="1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 smtClean="0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</a:t>
            </a:r>
            <a:r>
              <a:rPr lang="en-US" sz="4400" b="1" dirty="0" err="1" smtClean="0">
                <a:solidFill>
                  <a:schemeClr val="bg1"/>
                </a:solidFill>
              </a:rPr>
              <a:t>hank</a:t>
            </a:r>
            <a:r>
              <a:rPr lang="en-US" sz="4400" b="1" dirty="0" smtClean="0">
                <a:solidFill>
                  <a:schemeClr val="bg1"/>
                </a:solidFill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</a:rPr>
              <a:t>You</a:t>
            </a:r>
            <a:r>
              <a:rPr lang="en-US" sz="4400" b="1" dirty="0" err="1" smtClean="0"/>
              <a:t>k</a:t>
            </a:r>
            <a:r>
              <a:rPr lang="en-US" sz="4400" b="1" dirty="0" smtClean="0"/>
              <a:t>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940942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1"/>
          <p:cNvSpPr/>
          <p:nvPr/>
        </p:nvSpPr>
        <p:spPr>
          <a:xfrm>
            <a:off x="5700106" y="2890650"/>
            <a:ext cx="124845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7615238" y="2256088"/>
            <a:ext cx="176498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5875766" y="2256096"/>
            <a:ext cx="179905" cy="20612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5576889" y="2890725"/>
            <a:ext cx="137329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6715126" y="2257424"/>
            <a:ext cx="411894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5014695" y="2852808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1617307" y="2848698"/>
            <a:ext cx="124845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3542062" y="2028467"/>
            <a:ext cx="176498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1779512" y="2039937"/>
            <a:ext cx="179905" cy="20612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1490159" y="2847065"/>
            <a:ext cx="137329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2650896" y="2033587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914400" y="2814676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114014" y="1969655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c = 3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3290" y="566205"/>
            <a:ext cx="6094703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values of k for each of the following quadratic equations, so that they have two equal roots. </a:t>
            </a:r>
          </a:p>
        </p:txBody>
      </p:sp>
      <p:sp>
        <p:nvSpPr>
          <p:cNvPr id="62" name="Rectangle 76"/>
          <p:cNvSpPr>
            <a:spLocks noChangeArrowheads="1"/>
          </p:cNvSpPr>
          <p:nvPr/>
        </p:nvSpPr>
        <p:spPr bwMode="auto">
          <a:xfrm>
            <a:off x="4649628" y="2361484"/>
            <a:ext cx="61313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nce, roots of the quadratic 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equation are real and  equal.</a:t>
            </a:r>
            <a:endParaRPr lang="en-IN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1524000" y="632639"/>
            <a:ext cx="1216326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066800" y="1492564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1651009" y="1492096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140426" y="1500881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548818" y="1778616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3124373" y="1778616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545194" y="1778616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532263" y="632639"/>
            <a:ext cx="1216326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20051" y="1109032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) 2x</a:t>
            </a:r>
            <a:r>
              <a:rPr lang="en-US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+ </a:t>
            </a:r>
            <a:r>
              <a:rPr lang="en-US" b="1" i="1" dirty="0" err="1" smtClean="0">
                <a:solidFill>
                  <a:srgbClr val="0000FF"/>
                </a:solidFill>
                <a:latin typeface="Bookman Old Style" pitchFamily="18" charset="0"/>
              </a:rPr>
              <a:t>k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+ 3 = 0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2581" y="1702376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with 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w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get;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07731" y="1428472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2x</a:t>
            </a:r>
            <a:r>
              <a:rPr lang="en-US" sz="1600" baseline="30000" dirty="0">
                <a:solidFill>
                  <a:schemeClr val="bg1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+ </a:t>
            </a:r>
            <a:r>
              <a:rPr lang="en-US" sz="1600" i="1" dirty="0" err="1" smtClean="0">
                <a:solidFill>
                  <a:schemeClr val="bg1"/>
                </a:solidFill>
                <a:latin typeface="Bookman Old Style" pitchFamily="18" charset="0"/>
              </a:rPr>
              <a:t>kx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3 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09359" y="1427277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schemeClr val="bg1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8" name="Rectangle 76"/>
          <p:cNvSpPr>
            <a:spLocks noChangeArrowheads="1"/>
          </p:cNvSpPr>
          <p:nvPr/>
        </p:nvSpPr>
        <p:spPr bwMode="auto">
          <a:xfrm>
            <a:off x="498087" y="2244173"/>
            <a:ext cx="61313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nce, roots of the quadratic  equation 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re real and  equal.</a:t>
            </a:r>
            <a:endParaRPr lang="en-IN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21472" y="2741467"/>
            <a:ext cx="20455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 4ac 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2256935" y="2751678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771247" y="3014032"/>
            <a:ext cx="5799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600" dirty="0" smtClean="0"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2251088" y="3021693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601741" y="3379073"/>
            <a:ext cx="1844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24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2251088" y="3386734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601740" y="3727054"/>
            <a:ext cx="1844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       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2251087" y="3725288"/>
            <a:ext cx="832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24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01741" y="4305300"/>
            <a:ext cx="3051476" cy="361766"/>
            <a:chOff x="601741" y="3648989"/>
            <a:chExt cx="3051476" cy="361766"/>
          </a:xfrm>
        </p:grpSpPr>
        <p:sp>
          <p:nvSpPr>
            <p:cNvPr id="20" name="Rectangle 19"/>
            <p:cNvSpPr/>
            <p:nvPr/>
          </p:nvSpPr>
          <p:spPr>
            <a:xfrm>
              <a:off x="1817666" y="3656609"/>
              <a:ext cx="1527835" cy="338554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601741" y="3656609"/>
              <a:ext cx="184471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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                 </a:t>
              </a:r>
              <a:r>
                <a:rPr lang="en-US" sz="1600" b="1" i="1" dirty="0" smtClean="0">
                  <a:solidFill>
                    <a:schemeClr val="bg1"/>
                  </a:solidFill>
                  <a:latin typeface="Bookman Old Style" pitchFamily="18" charset="0"/>
                </a:rPr>
                <a:t>k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2251087" y="3648989"/>
                  <a:ext cx="1402130" cy="3617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defTabSz="912813"/>
                  <a:r>
                    <a:rPr lang="en-US" sz="16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 =  </a:t>
                  </a:r>
                  <a14:m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1600" b="1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𝟔</m:t>
                          </m:r>
                        </m:e>
                      </m:rad>
                    </m:oMath>
                  </a14:m>
                  <a:endParaRPr lang="en-US" sz="1600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51087" y="3648989"/>
                  <a:ext cx="1402130" cy="36176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20000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108"/>
          <p:cNvGrpSpPr/>
          <p:nvPr/>
        </p:nvGrpSpPr>
        <p:grpSpPr>
          <a:xfrm>
            <a:off x="2286000" y="1311166"/>
            <a:ext cx="1688535" cy="740793"/>
            <a:chOff x="2447910" y="3510203"/>
            <a:chExt cx="1608960" cy="299586"/>
          </a:xfrm>
        </p:grpSpPr>
        <p:sp>
          <p:nvSpPr>
            <p:cNvPr id="30" name="Rounded Rectangular Callout 29"/>
            <p:cNvSpPr/>
            <p:nvPr/>
          </p:nvSpPr>
          <p:spPr>
            <a:xfrm>
              <a:off x="2447910" y="3510203"/>
              <a:ext cx="1608960" cy="293306"/>
            </a:xfrm>
            <a:prstGeom prst="wedgeRoundRectCallout">
              <a:avLst>
                <a:gd name="adj1" fmla="val -59756"/>
                <a:gd name="adj2" fmla="val -10297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35" name="Group 108"/>
          <p:cNvGrpSpPr/>
          <p:nvPr/>
        </p:nvGrpSpPr>
        <p:grpSpPr>
          <a:xfrm>
            <a:off x="2333686" y="1303322"/>
            <a:ext cx="1535032" cy="601125"/>
            <a:chOff x="2550750" y="3530553"/>
            <a:chExt cx="1462691" cy="243102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2550750" y="3531253"/>
              <a:ext cx="1462691" cy="242402"/>
            </a:xfrm>
            <a:prstGeom prst="wedgeRoundRectCallout">
              <a:avLst>
                <a:gd name="adj1" fmla="val -59304"/>
                <a:gd name="adj2" fmla="val -11071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78077" y="3530553"/>
              <a:ext cx="1342759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Means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b</a:t>
              </a:r>
              <a:r>
                <a:rPr lang="en-US" sz="14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– 4ac = 0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38" name="Group 108"/>
          <p:cNvGrpSpPr/>
          <p:nvPr/>
        </p:nvGrpSpPr>
        <p:grpSpPr>
          <a:xfrm>
            <a:off x="2823878" y="1907518"/>
            <a:ext cx="1707197" cy="963125"/>
            <a:chOff x="2468909" y="3510395"/>
            <a:chExt cx="1626743" cy="389500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2486692" y="3510395"/>
              <a:ext cx="1608960" cy="322637"/>
            </a:xfrm>
            <a:prstGeom prst="wedgeRoundRectCallout">
              <a:avLst>
                <a:gd name="adj1" fmla="val -71038"/>
                <a:gd name="adj2" fmla="val -6166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468909" y="3514042"/>
              <a:ext cx="1624739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</a:t>
              </a:r>
              <a:r>
                <a:rPr lang="en-US" sz="1400" b="1" kern="0" dirty="0" err="1" smtClean="0">
                  <a:solidFill>
                    <a:sysClr val="window" lastClr="FFFFFF"/>
                  </a:solidFill>
                  <a:latin typeface="Bookman Old Style" pitchFamily="18" charset="0"/>
                </a:rPr>
                <a:t>a,b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&amp; c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721775" y="2352109"/>
            <a:ext cx="928505" cy="441450"/>
            <a:chOff x="3073418" y="3556409"/>
            <a:chExt cx="1102719" cy="242803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224612" y="3556409"/>
              <a:ext cx="836156" cy="242803"/>
            </a:xfrm>
            <a:prstGeom prst="wedgeRoundRectCallout">
              <a:avLst>
                <a:gd name="adj1" fmla="val -47891"/>
                <a:gd name="adj2" fmla="val -8422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73418" y="3585450"/>
              <a:ext cx="1102719" cy="169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Yes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32" name="Group 108"/>
          <p:cNvGrpSpPr/>
          <p:nvPr/>
        </p:nvGrpSpPr>
        <p:grpSpPr>
          <a:xfrm>
            <a:off x="2317175" y="1344241"/>
            <a:ext cx="1688535" cy="797792"/>
            <a:chOff x="2477616" y="3507093"/>
            <a:chExt cx="1608960" cy="322637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477616" y="3507093"/>
              <a:ext cx="1608960" cy="322637"/>
            </a:xfrm>
            <a:prstGeom prst="wedgeRoundRectCallout">
              <a:avLst>
                <a:gd name="adj1" fmla="val -63704"/>
                <a:gd name="adj2" fmla="val -1070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that we have two equal roots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351228" y="1969655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 = 2,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2199614" y="1969655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 = </a:t>
            </a:r>
            <a:r>
              <a:rPr kumimoji="0" lang="pt-BR" sz="160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k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,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696801" y="2003733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7263742" y="2003735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704147" y="2015644"/>
            <a:ext cx="1574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154194" y="1776184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513496" y="1776184"/>
            <a:ext cx="487256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6299335" y="1776184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671592" y="1107391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ii) </a:t>
            </a:r>
            <a:r>
              <a:rPr lang="en-US" b="1" i="1" dirty="0" err="1" smtClean="0">
                <a:solidFill>
                  <a:srgbClr val="0000FF"/>
                </a:solidFill>
                <a:latin typeface="Bookman Old Style" pitchFamily="18" charset="0"/>
              </a:rPr>
              <a:t>k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(x – 2) + 6 = 0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664122" y="1930788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with 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w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get;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159272" y="1426831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i="1" dirty="0" err="1">
                <a:solidFill>
                  <a:schemeClr val="bg1"/>
                </a:solidFill>
                <a:latin typeface="Bookman Old Style" pitchFamily="18" charset="0"/>
              </a:rPr>
              <a:t>k</a:t>
            </a:r>
            <a:r>
              <a:rPr lang="en-US" sz="1600" dirty="0" err="1">
                <a:solidFill>
                  <a:schemeClr val="bg1"/>
                </a:solidFill>
                <a:latin typeface="Bookman Old Style" pitchFamily="18" charset="0"/>
              </a:rPr>
              <a:t>x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(x – 2) + 6 = 0</a:t>
            </a: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4648200" y="1425636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schemeClr val="bg1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63" name="TextBox 4"/>
          <p:cNvSpPr txBox="1">
            <a:spLocks noChangeArrowheads="1"/>
          </p:cNvSpPr>
          <p:nvPr/>
        </p:nvSpPr>
        <p:spPr bwMode="auto">
          <a:xfrm>
            <a:off x="4648200" y="2782200"/>
            <a:ext cx="19132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 4ac </a:t>
            </a:r>
          </a:p>
        </p:txBody>
      </p:sp>
      <p:sp>
        <p:nvSpPr>
          <p:cNvPr id="64" name="TextBox 7"/>
          <p:cNvSpPr txBox="1">
            <a:spLocks noChangeArrowheads="1"/>
          </p:cNvSpPr>
          <p:nvPr/>
        </p:nvSpPr>
        <p:spPr bwMode="auto">
          <a:xfrm>
            <a:off x="6408476" y="2792411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5"/>
          <p:cNvSpPr txBox="1">
            <a:spLocks noChangeArrowheads="1"/>
          </p:cNvSpPr>
          <p:nvPr/>
        </p:nvSpPr>
        <p:spPr bwMode="auto">
          <a:xfrm>
            <a:off x="4675514" y="3334072"/>
            <a:ext cx="20576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4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24</a:t>
            </a:r>
            <a:r>
              <a:rPr lang="pt-BR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7"/>
          <p:cNvSpPr txBox="1">
            <a:spLocks noChangeArrowheads="1"/>
          </p:cNvSpPr>
          <p:nvPr/>
        </p:nvSpPr>
        <p:spPr bwMode="auto">
          <a:xfrm>
            <a:off x="6402629" y="3341733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5"/>
          <p:cNvSpPr txBox="1">
            <a:spLocks noChangeArrowheads="1"/>
          </p:cNvSpPr>
          <p:nvPr/>
        </p:nvSpPr>
        <p:spPr bwMode="auto">
          <a:xfrm>
            <a:off x="4694012" y="3605118"/>
            <a:ext cx="1844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4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6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7"/>
          <p:cNvSpPr txBox="1">
            <a:spLocks noChangeArrowheads="1"/>
          </p:cNvSpPr>
          <p:nvPr/>
        </p:nvSpPr>
        <p:spPr bwMode="auto">
          <a:xfrm>
            <a:off x="6402628" y="3603352"/>
            <a:ext cx="832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5083317" y="1708774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i="1" dirty="0" smtClean="0">
                <a:solidFill>
                  <a:schemeClr val="bg1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schemeClr val="bg1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2</a:t>
            </a:r>
            <a:r>
              <a:rPr lang="en-US" sz="1600" i="1" dirty="0">
                <a:solidFill>
                  <a:schemeClr val="bg1"/>
                </a:solidFill>
                <a:latin typeface="Bookman Old Style" pitchFamily="18" charset="0"/>
              </a:rPr>
              <a:t>k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x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Bookman Old Style" pitchFamily="18" charset="0"/>
              </a:rPr>
              <a:t>+ 6 = 0</a:t>
            </a:r>
          </a:p>
        </p:txBody>
      </p:sp>
      <p:sp>
        <p:nvSpPr>
          <p:cNvPr id="72" name="TextBox 5"/>
          <p:cNvSpPr txBox="1">
            <a:spLocks noChangeArrowheads="1"/>
          </p:cNvSpPr>
          <p:nvPr/>
        </p:nvSpPr>
        <p:spPr bwMode="auto">
          <a:xfrm>
            <a:off x="4685545" y="3844290"/>
            <a:ext cx="804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4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"/>
          <p:cNvSpPr txBox="1">
            <a:spLocks noChangeArrowheads="1"/>
          </p:cNvSpPr>
          <p:nvPr/>
        </p:nvSpPr>
        <p:spPr bwMode="auto">
          <a:xfrm>
            <a:off x="5190398" y="3844290"/>
            <a:ext cx="743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"/>
          <p:cNvSpPr txBox="1">
            <a:spLocks noChangeArrowheads="1"/>
          </p:cNvSpPr>
          <p:nvPr/>
        </p:nvSpPr>
        <p:spPr bwMode="auto">
          <a:xfrm>
            <a:off x="5764609" y="3844290"/>
            <a:ext cx="743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"/>
          <p:cNvSpPr txBox="1">
            <a:spLocks noChangeArrowheads="1"/>
          </p:cNvSpPr>
          <p:nvPr/>
        </p:nvSpPr>
        <p:spPr bwMode="auto">
          <a:xfrm>
            <a:off x="6666720" y="3844290"/>
            <a:ext cx="743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5"/>
          <p:cNvSpPr txBox="1">
            <a:spLocks noChangeArrowheads="1"/>
          </p:cNvSpPr>
          <p:nvPr/>
        </p:nvSpPr>
        <p:spPr bwMode="auto">
          <a:xfrm>
            <a:off x="6210071" y="3844290"/>
            <a:ext cx="787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6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735740" y="4541799"/>
            <a:ext cx="1200725" cy="315862"/>
            <a:chOff x="523981" y="4419933"/>
            <a:chExt cx="1200725" cy="347448"/>
          </a:xfrm>
        </p:grpSpPr>
        <p:sp>
          <p:nvSpPr>
            <p:cNvPr id="78" name="Rectangle 77"/>
            <p:cNvSpPr/>
            <p:nvPr/>
          </p:nvSpPr>
          <p:spPr>
            <a:xfrm>
              <a:off x="860783" y="4461593"/>
              <a:ext cx="667469" cy="279797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5"/>
            <p:cNvSpPr txBox="1">
              <a:spLocks noChangeArrowheads="1"/>
            </p:cNvSpPr>
            <p:nvPr/>
          </p:nvSpPr>
          <p:spPr bwMode="auto">
            <a:xfrm>
              <a:off x="523981" y="4419933"/>
              <a:ext cx="3876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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sp>
          <p:nvSpPr>
            <p:cNvPr id="82" name="TextBox 7"/>
            <p:cNvSpPr txBox="1">
              <a:spLocks noChangeArrowheads="1"/>
            </p:cNvSpPr>
            <p:nvPr/>
          </p:nvSpPr>
          <p:spPr bwMode="auto">
            <a:xfrm>
              <a:off x="981155" y="4419933"/>
              <a:ext cx="74355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/>
              <a:r>
                <a:rPr lang="en-US" sz="1600" b="1" dirty="0">
                  <a:solidFill>
                    <a:schemeClr val="bg1"/>
                  </a:solidFill>
                  <a:latin typeface="Bookman Old Style" pitchFamily="18" charset="0"/>
                </a:rPr>
                <a:t> = 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6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sp>
          <p:nvSpPr>
            <p:cNvPr id="83" name="TextBox 5"/>
            <p:cNvSpPr txBox="1">
              <a:spLocks noChangeArrowheads="1"/>
            </p:cNvSpPr>
            <p:nvPr/>
          </p:nvSpPr>
          <p:spPr bwMode="auto">
            <a:xfrm>
              <a:off x="853381" y="4428827"/>
              <a:ext cx="33195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/>
              <a:r>
                <a:rPr lang="en-US" sz="1600" b="1" i="1" dirty="0" smtClean="0">
                  <a:solidFill>
                    <a:schemeClr val="bg1"/>
                  </a:solidFill>
                  <a:latin typeface="Bookman Old Style" pitchFamily="18" charset="0"/>
                </a:rPr>
                <a:t>k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703377" y="1868287"/>
            <a:ext cx="1673535" cy="646325"/>
            <a:chOff x="2648010" y="3574177"/>
            <a:chExt cx="1987537" cy="355487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663933" y="3574177"/>
              <a:ext cx="1971614" cy="355487"/>
            </a:xfrm>
            <a:prstGeom prst="wedgeRoundRectCallout">
              <a:avLst>
                <a:gd name="adj1" fmla="val -75339"/>
                <a:gd name="adj2" fmla="val -730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648010" y="3585450"/>
              <a:ext cx="1953532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Is</a:t>
              </a:r>
              <a:r>
                <a:rPr kumimoji="0" lang="en-US" sz="1400" b="1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 it in a standard fo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6409307" y="1691916"/>
            <a:ext cx="1644902" cy="646325"/>
            <a:chOff x="2648010" y="3563699"/>
            <a:chExt cx="1953532" cy="355487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2823712" y="3563699"/>
              <a:ext cx="1629432" cy="355487"/>
            </a:xfrm>
            <a:prstGeom prst="wedgeRoundRectCallout">
              <a:avLst>
                <a:gd name="adj1" fmla="val -90951"/>
                <a:gd name="adj2" fmla="val -539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648010" y="3585450"/>
              <a:ext cx="1953532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Opening the bracke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7162800" y="2725949"/>
            <a:ext cx="1644902" cy="485594"/>
            <a:chOff x="2648010" y="3549508"/>
            <a:chExt cx="1953532" cy="267083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3247236" y="3549508"/>
              <a:ext cx="836156" cy="267083"/>
            </a:xfrm>
            <a:prstGeom prst="wedgeRoundRectCallout">
              <a:avLst>
                <a:gd name="adj1" fmla="val -49243"/>
                <a:gd name="adj2" fmla="val -10226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648010" y="3585450"/>
              <a:ext cx="1953532" cy="169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No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93" name="Group 108"/>
          <p:cNvGrpSpPr/>
          <p:nvPr/>
        </p:nvGrpSpPr>
        <p:grpSpPr>
          <a:xfrm>
            <a:off x="6393716" y="1284429"/>
            <a:ext cx="1857388" cy="797792"/>
            <a:chOff x="2397168" y="3499389"/>
            <a:chExt cx="1769856" cy="322637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397168" y="3499389"/>
              <a:ext cx="1769856" cy="322637"/>
            </a:xfrm>
            <a:prstGeom prst="wedgeRoundRectCallout">
              <a:avLst>
                <a:gd name="adj1" fmla="val -57756"/>
                <a:gd name="adj2" fmla="val -8674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96" name="Group 108"/>
          <p:cNvGrpSpPr/>
          <p:nvPr/>
        </p:nvGrpSpPr>
        <p:grpSpPr>
          <a:xfrm>
            <a:off x="6523332" y="1276356"/>
            <a:ext cx="1427054" cy="599395"/>
            <a:chOff x="2578077" y="3519642"/>
            <a:chExt cx="1359802" cy="242402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608160" y="3519642"/>
              <a:ext cx="1329719" cy="242402"/>
            </a:xfrm>
            <a:prstGeom prst="wedgeRoundRectCallout">
              <a:avLst>
                <a:gd name="adj1" fmla="val -71342"/>
                <a:gd name="adj2" fmla="val -1218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578077" y="3530553"/>
              <a:ext cx="1342759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Means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b</a:t>
              </a:r>
              <a:r>
                <a:rPr lang="en-US" sz="14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– 4ac = 0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435996" y="218506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 = </a:t>
            </a:r>
            <a:r>
              <a:rPr kumimoji="0" lang="pt-BR" sz="160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k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,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6284381" y="2185068"/>
            <a:ext cx="9927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 = -2</a:t>
            </a:r>
            <a:r>
              <a:rPr kumimoji="0" lang="pt-BR" sz="160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k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,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7198782" y="218506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c = 6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257551" y="1328433"/>
            <a:ext cx="1673535" cy="646325"/>
            <a:chOff x="2648010" y="3551163"/>
            <a:chExt cx="1987537" cy="391036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2663933" y="3551163"/>
              <a:ext cx="1971614" cy="391036"/>
            </a:xfrm>
            <a:prstGeom prst="wedgeRoundRectCallout">
              <a:avLst>
                <a:gd name="adj1" fmla="val -87962"/>
                <a:gd name="adj2" fmla="val -58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648010" y="3585450"/>
              <a:ext cx="1953532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Is</a:t>
              </a:r>
              <a:r>
                <a:rPr kumimoji="0" lang="en-US" sz="1400" b="1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 it in a standard fo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108" name="TextBox 5"/>
          <p:cNvSpPr txBox="1">
            <a:spLocks noChangeArrowheads="1"/>
          </p:cNvSpPr>
          <p:nvPr/>
        </p:nvSpPr>
        <p:spPr bwMode="auto">
          <a:xfrm>
            <a:off x="4915010" y="4305836"/>
            <a:ext cx="29574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ut 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 0             (</a:t>
            </a:r>
            <a:r>
              <a:rPr lang="en-US" sz="1600" dirty="0" smtClean="0">
                <a:solidFill>
                  <a:prstClr val="black"/>
                </a:solidFill>
                <a:latin typeface="Cambria Math"/>
                <a:ea typeface="Cambria Math"/>
                <a:sym typeface="Symbol"/>
              </a:rPr>
              <a:t>∵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  0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9" name="Group 108"/>
          <p:cNvGrpSpPr/>
          <p:nvPr/>
        </p:nvGrpSpPr>
        <p:grpSpPr>
          <a:xfrm>
            <a:off x="6447500" y="1888470"/>
            <a:ext cx="1705094" cy="982175"/>
            <a:chOff x="2468909" y="3502691"/>
            <a:chExt cx="1624739" cy="397204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2477616" y="3502691"/>
              <a:ext cx="1608960" cy="322637"/>
            </a:xfrm>
            <a:prstGeom prst="wedgeRoundRectCallout">
              <a:avLst>
                <a:gd name="adj1" fmla="val -65961"/>
                <a:gd name="adj2" fmla="val -1094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68909" y="3514042"/>
              <a:ext cx="1624739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</a:t>
              </a:r>
              <a:r>
                <a:rPr lang="en-US" sz="1400" b="1" kern="0" dirty="0" err="1" smtClean="0">
                  <a:solidFill>
                    <a:sysClr val="window" lastClr="FFFFFF"/>
                  </a:solidFill>
                  <a:latin typeface="Bookman Old Style" pitchFamily="18" charset="0"/>
                </a:rPr>
                <a:t>a,b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&amp; c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102" name="Group 108"/>
          <p:cNvGrpSpPr/>
          <p:nvPr/>
        </p:nvGrpSpPr>
        <p:grpSpPr>
          <a:xfrm>
            <a:off x="6542470" y="1344237"/>
            <a:ext cx="1547455" cy="797789"/>
            <a:chOff x="2538912" y="3507094"/>
            <a:chExt cx="1474529" cy="322636"/>
          </a:xfrm>
        </p:grpSpPr>
        <p:sp>
          <p:nvSpPr>
            <p:cNvPr id="103" name="Rounded Rectangular Callout 102"/>
            <p:cNvSpPr/>
            <p:nvPr/>
          </p:nvSpPr>
          <p:spPr>
            <a:xfrm>
              <a:off x="2550750" y="3507094"/>
              <a:ext cx="1462691" cy="322636"/>
            </a:xfrm>
            <a:prstGeom prst="wedgeRoundRectCallout">
              <a:avLst>
                <a:gd name="adj1" fmla="val -69233"/>
                <a:gd name="adj2" fmla="val -1153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that we have two equal roots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sp>
        <p:nvSpPr>
          <p:cNvPr id="110" name="TextBox 5"/>
          <p:cNvSpPr txBox="1">
            <a:spLocks noChangeArrowheads="1"/>
          </p:cNvSpPr>
          <p:nvPr/>
        </p:nvSpPr>
        <p:spPr bwMode="auto">
          <a:xfrm>
            <a:off x="4695825" y="4091940"/>
            <a:ext cx="804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TextBox 7"/>
          <p:cNvSpPr txBox="1">
            <a:spLocks noChangeArrowheads="1"/>
          </p:cNvSpPr>
          <p:nvPr/>
        </p:nvSpPr>
        <p:spPr bwMode="auto">
          <a:xfrm>
            <a:off x="5200678" y="4091940"/>
            <a:ext cx="743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TextBox 7"/>
          <p:cNvSpPr txBox="1">
            <a:spLocks noChangeArrowheads="1"/>
          </p:cNvSpPr>
          <p:nvPr/>
        </p:nvSpPr>
        <p:spPr bwMode="auto">
          <a:xfrm>
            <a:off x="5774889" y="4091940"/>
            <a:ext cx="743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TextBox 7"/>
          <p:cNvSpPr txBox="1">
            <a:spLocks noChangeArrowheads="1"/>
          </p:cNvSpPr>
          <p:nvPr/>
        </p:nvSpPr>
        <p:spPr bwMode="auto">
          <a:xfrm>
            <a:off x="6677001" y="4091940"/>
            <a:ext cx="733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TextBox 5"/>
          <p:cNvSpPr txBox="1">
            <a:spLocks noChangeArrowheads="1"/>
          </p:cNvSpPr>
          <p:nvPr/>
        </p:nvSpPr>
        <p:spPr bwMode="auto">
          <a:xfrm>
            <a:off x="6444212" y="4091940"/>
            <a:ext cx="456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5" name="TextBox 5"/>
          <p:cNvSpPr txBox="1">
            <a:spLocks noChangeArrowheads="1"/>
          </p:cNvSpPr>
          <p:nvPr/>
        </p:nvSpPr>
        <p:spPr bwMode="auto">
          <a:xfrm>
            <a:off x="601741" y="3979545"/>
            <a:ext cx="18447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sz="1600" dirty="0" smtClean="0">
                <a:solidFill>
                  <a:schemeClr val="bg1"/>
                </a:solidFill>
                <a:latin typeface="Bookman Old Style" pitchFamily="18" charset="0"/>
              </a:rPr>
              <a:t>                 </a:t>
            </a:r>
            <a:r>
              <a:rPr lang="en-US" sz="1600" i="1" dirty="0" smtClean="0">
                <a:solidFill>
                  <a:schemeClr val="bg1"/>
                </a:solidFill>
                <a:latin typeface="Bookman Old Style" pitchFamily="18" charset="0"/>
              </a:rPr>
              <a:t>k</a:t>
            </a:r>
            <a:endParaRPr lang="en-US" sz="1600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7"/>
              <p:cNvSpPr txBox="1">
                <a:spLocks noChangeArrowheads="1"/>
              </p:cNvSpPr>
              <p:nvPr/>
            </p:nvSpPr>
            <p:spPr bwMode="auto">
              <a:xfrm>
                <a:off x="2251087" y="3971925"/>
                <a:ext cx="1402130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dirty="0" smtClean="0">
                    <a:solidFill>
                      <a:schemeClr val="bg1"/>
                    </a:solidFill>
                    <a:latin typeface="Bookman Old Style" pitchFamily="18" charset="0"/>
                  </a:rPr>
                  <a:t> =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4×6</m:t>
                        </m:r>
                      </m:e>
                    </m:rad>
                  </m:oMath>
                </a14:m>
                <a:endParaRPr lang="en-US" sz="1600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6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1087" y="3971925"/>
                <a:ext cx="1402130" cy="361766"/>
              </a:xfrm>
              <a:prstGeom prst="rect">
                <a:avLst/>
              </a:prstGeom>
              <a:blipFill rotWithShape="1">
                <a:blip r:embed="rId3"/>
                <a:stretch>
                  <a:fillRect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79475" y="3030121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Bookman Old Style" pitchFamily="18" charset="0"/>
              </a:rPr>
              <a:t>k</a:t>
            </a:r>
            <a:endParaRPr lang="en-US" dirty="0"/>
          </a:p>
        </p:txBody>
      </p:sp>
      <p:sp>
        <p:nvSpPr>
          <p:cNvPr id="129" name="TextBox 5"/>
          <p:cNvSpPr txBox="1">
            <a:spLocks noChangeArrowheads="1"/>
          </p:cNvSpPr>
          <p:nvPr/>
        </p:nvSpPr>
        <p:spPr bwMode="auto">
          <a:xfrm>
            <a:off x="1543325" y="3014032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TextBox 5"/>
          <p:cNvSpPr txBox="1">
            <a:spLocks noChangeArrowheads="1"/>
          </p:cNvSpPr>
          <p:nvPr/>
        </p:nvSpPr>
        <p:spPr bwMode="auto">
          <a:xfrm>
            <a:off x="1828800" y="3014032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3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1741" y="300251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/>
          </a:p>
        </p:txBody>
      </p:sp>
      <p:sp>
        <p:nvSpPr>
          <p:cNvPr id="131" name="TextBox 5"/>
          <p:cNvSpPr txBox="1">
            <a:spLocks noChangeArrowheads="1"/>
          </p:cNvSpPr>
          <p:nvPr/>
        </p:nvSpPr>
        <p:spPr bwMode="auto">
          <a:xfrm>
            <a:off x="1248818" y="3014032"/>
            <a:ext cx="5799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</a:t>
            </a:r>
          </a:p>
        </p:txBody>
      </p:sp>
      <p:sp>
        <p:nvSpPr>
          <p:cNvPr id="138" name="TextBox 5"/>
          <p:cNvSpPr txBox="1">
            <a:spLocks noChangeArrowheads="1"/>
          </p:cNvSpPr>
          <p:nvPr/>
        </p:nvSpPr>
        <p:spPr bwMode="auto">
          <a:xfrm>
            <a:off x="4855364" y="3035556"/>
            <a:ext cx="8555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(     </a:t>
            </a:r>
            <a:r>
              <a:rPr lang="en-US" sz="1600" dirty="0" smtClean="0"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TextBox 7"/>
          <p:cNvSpPr txBox="1">
            <a:spLocks noChangeArrowheads="1"/>
          </p:cNvSpPr>
          <p:nvPr/>
        </p:nvSpPr>
        <p:spPr bwMode="auto">
          <a:xfrm>
            <a:off x="6405068" y="3043217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4998518" y="3051645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rPr>
              <a:t>–</a:t>
            </a:r>
            <a:r>
              <a:rPr kumimoji="0" lang="en-US" sz="1600" b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rPr>
              <a:t>k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TextBox 5"/>
          <p:cNvSpPr txBox="1">
            <a:spLocks noChangeArrowheads="1"/>
          </p:cNvSpPr>
          <p:nvPr/>
        </p:nvSpPr>
        <p:spPr bwMode="auto">
          <a:xfrm>
            <a:off x="5871741" y="3035556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i="1" kern="0" dirty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TextBox 5"/>
          <p:cNvSpPr txBox="1">
            <a:spLocks noChangeArrowheads="1"/>
          </p:cNvSpPr>
          <p:nvPr/>
        </p:nvSpPr>
        <p:spPr bwMode="auto">
          <a:xfrm>
            <a:off x="6138166" y="3035556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6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663399" y="3017692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" name="TextBox 5"/>
          <p:cNvSpPr txBox="1">
            <a:spLocks noChangeArrowheads="1"/>
          </p:cNvSpPr>
          <p:nvPr/>
        </p:nvSpPr>
        <p:spPr bwMode="auto">
          <a:xfrm>
            <a:off x="5550769" y="3035556"/>
            <a:ext cx="527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46" name="Rectangle 145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47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4 </a:t>
              </a:r>
              <a:r>
                <a:rPr lang="en-US" sz="4000" dirty="0"/>
                <a:t>2</a:t>
              </a:r>
              <a:r>
                <a:rPr lang="en-US" sz="4000" dirty="0" smtClean="0"/>
                <a:t>(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9076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 tmFilter="0, 0; .2, .5; .8, .5; 1, 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250" autoRev="1" fill="hold"/>
                                        <p:tgtEl>
                                          <p:spTgt spid="1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 tmFilter="0, 0; .2, .5; .8, .5; 1, 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9" dur="250" autoRev="1" fill="hold"/>
                                        <p:tgtEl>
                                          <p:spTgt spid="1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 tmFilter="0, 0; .2, .5; .8, .5; 1, 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4" dur="250" autoRev="1" fill="hold"/>
                                        <p:tgtEl>
                                          <p:spTgt spid="1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 tmFilter="0, 0; .2, .5; .8, .5; 1, 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3" dur="250" autoRev="1" fill="hold"/>
                                        <p:tgtEl>
                                          <p:spTgt spid="1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 tmFilter="0, 0; .2, .5; .8, .5; 1, 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8" dur="250" autoRev="1" fill="hold"/>
                                        <p:tgtEl>
                                          <p:spTgt spid="1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 tmFilter="0, 0; .2, .5; .8, .5; 1, 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2" dur="250" autoRev="1" fill="hold"/>
                                        <p:tgtEl>
                                          <p:spTgt spid="1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500"/>
                            </p:stCondLst>
                            <p:childTnLst>
                              <p:par>
                                <p:cTn id="3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"/>
                            </p:stCondLst>
                            <p:childTnLst>
                              <p:par>
                                <p:cTn id="3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00"/>
                            </p:stCondLst>
                            <p:childTnLst>
                              <p:par>
                                <p:cTn id="4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4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1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500"/>
                            </p:stCondLst>
                            <p:childTnLst>
                              <p:par>
                                <p:cTn id="4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0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500"/>
                            </p:stCondLst>
                            <p:childTnLst>
                              <p:par>
                                <p:cTn id="4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3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 tmFilter="0, 0; .2, .5; .8, .5; 1, 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2" dur="250" autoRev="1" fill="hold"/>
                                        <p:tgtEl>
                                          <p:spTgt spid="1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7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500"/>
                            </p:stCondLst>
                            <p:childTnLst>
                              <p:par>
                                <p:cTn id="5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6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500" tmFilter="0, 0; .2, .5; .8, .5; 1, 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1" dur="250" autoRev="1" fill="hold"/>
                                        <p:tgtEl>
                                          <p:spTgt spid="1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500"/>
                            </p:stCondLst>
                            <p:childTnLst>
                              <p:par>
                                <p:cTn id="5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500" tmFilter="0, 0; .2, .5; .8, .5; 1, 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0" dur="250" autoRev="1" fill="hold"/>
                                        <p:tgtEl>
                                          <p:spTgt spid="1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5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32" grpId="2" animBg="1"/>
      <p:bldP spid="133" grpId="0" animBg="1"/>
      <p:bldP spid="133" grpId="1" animBg="1"/>
      <p:bldP spid="133" grpId="2" animBg="1"/>
      <p:bldP spid="134" grpId="0" animBg="1"/>
      <p:bldP spid="134" grpId="1" animBg="1"/>
      <p:bldP spid="134" grpId="2" animBg="1"/>
      <p:bldP spid="135" grpId="0" animBg="1"/>
      <p:bldP spid="135" grpId="1" animBg="1"/>
      <p:bldP spid="135" grpId="2" animBg="1"/>
      <p:bldP spid="136" grpId="0" animBg="1"/>
      <p:bldP spid="136" grpId="1" animBg="1"/>
      <p:bldP spid="136" grpId="2" animBg="1"/>
      <p:bldP spid="137" grpId="0" animBg="1"/>
      <p:bldP spid="137" grpId="1" animBg="1"/>
      <p:bldP spid="137" grpId="2" animBg="1"/>
      <p:bldP spid="124" grpId="0" animBg="1"/>
      <p:bldP spid="124" grpId="1" animBg="1"/>
      <p:bldP spid="124" grpId="2" animBg="1"/>
      <p:bldP spid="123" grpId="0" animBg="1"/>
      <p:bldP spid="123" grpId="1" animBg="1"/>
      <p:bldP spid="123" grpId="2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27" grpId="0" animBg="1"/>
      <p:bldP spid="127" grpId="1" animBg="1"/>
      <p:bldP spid="127" grpId="2" animBg="1"/>
      <p:bldP spid="128" grpId="0" animBg="1"/>
      <p:bldP spid="128" grpId="1" animBg="1"/>
      <p:bldP spid="128" grpId="2" animBg="1"/>
      <p:bldP spid="51" grpId="0"/>
      <p:bldP spid="2" grpId="0" animBg="1"/>
      <p:bldP spid="62" grpId="0"/>
      <p:bldP spid="164" grpId="0" animBg="1"/>
      <p:bldP spid="164" grpId="1" animBg="1"/>
      <p:bldP spid="164" grpId="2" animBg="1"/>
      <p:bldP spid="44" grpId="0" animBg="1"/>
      <p:bldP spid="44" grpId="1" animBg="1"/>
      <p:bldP spid="44" grpId="2" animBg="1"/>
      <p:bldP spid="47" grpId="0" animBg="1"/>
      <p:bldP spid="47" grpId="1" animBg="1"/>
      <p:bldP spid="47" grpId="2" animBg="1"/>
      <p:bldP spid="50" grpId="0" animBg="1"/>
      <p:bldP spid="50" grpId="1" animBg="1"/>
      <p:bldP spid="50" grpId="2" animBg="1"/>
      <p:bldP spid="43" grpId="0" animBg="1"/>
      <p:bldP spid="43" grpId="1" animBg="1"/>
      <p:bldP spid="43" grpId="2" animBg="1"/>
      <p:bldP spid="46" grpId="0" animBg="1"/>
      <p:bldP spid="46" grpId="1" animBg="1"/>
      <p:bldP spid="46" grpId="2" animBg="1"/>
      <p:bldP spid="49" grpId="0" animBg="1"/>
      <p:bldP spid="49" grpId="1" animBg="1"/>
      <p:bldP spid="49" grpId="2" animBg="1"/>
      <p:bldP spid="27" grpId="0" animBg="1"/>
      <p:bldP spid="27" grpId="1" animBg="1"/>
      <p:bldP spid="27" grpId="2" animBg="1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45" grpId="0"/>
      <p:bldP spid="48" grpId="0"/>
      <p:bldP spid="52" grpId="0" animBg="1"/>
      <p:bldP spid="52" grpId="1" animBg="1"/>
      <p:bldP spid="52" grpId="2" animBg="1"/>
      <p:bldP spid="53" grpId="0" animBg="1"/>
      <p:bldP spid="53" grpId="1" animBg="1"/>
      <p:bldP spid="53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8" grpId="0"/>
      <p:bldP spid="59" grpId="0"/>
      <p:bldP spid="60" grpId="0"/>
      <p:bldP spid="61" grpId="0"/>
      <p:bldP spid="63" grpId="0"/>
      <p:bldP spid="64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105" grpId="0"/>
      <p:bldP spid="106" grpId="0"/>
      <p:bldP spid="107" grpId="0"/>
      <p:bldP spid="108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4" grpId="0"/>
      <p:bldP spid="129" grpId="0"/>
      <p:bldP spid="130" grpId="0"/>
      <p:bldP spid="19" grpId="0"/>
      <p:bldP spid="131" grpId="0"/>
      <p:bldP spid="138" grpId="0"/>
      <p:bldP spid="139" grpId="0"/>
      <p:bldP spid="140" grpId="0"/>
      <p:bldP spid="141" grpId="0"/>
      <p:bldP spid="142" grpId="0"/>
      <p:bldP spid="143" grpId="0"/>
      <p:bldP spid="1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885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1654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inding Value of k when roots are equal</a:t>
            </a:r>
          </a:p>
        </p:txBody>
      </p:sp>
    </p:spTree>
    <p:extLst>
      <p:ext uri="{BB962C8B-B14F-4D97-AF65-F5344CB8AC3E}">
        <p14:creationId xmlns:p14="http://schemas.microsoft.com/office/powerpoint/2010/main" val="353487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Rounded Rectangle 170"/>
          <p:cNvSpPr/>
          <p:nvPr/>
        </p:nvSpPr>
        <p:spPr>
          <a:xfrm>
            <a:off x="2061581" y="3622175"/>
            <a:ext cx="124845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4992300" y="2520575"/>
            <a:ext cx="176498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2507866" y="2528213"/>
            <a:ext cx="579685" cy="206120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1943100" y="3623310"/>
            <a:ext cx="137329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3595704" y="2506086"/>
            <a:ext cx="897287" cy="24586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1188815" y="3589592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4041080" y="2207957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3496692" y="2186332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2888060" y="2193854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3658778" y="1886394"/>
            <a:ext cx="213563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2304488" y="1869515"/>
            <a:ext cx="963954" cy="249405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1115616" y="1861220"/>
            <a:ext cx="720080" cy="274347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0760" y="1505516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64910" y="1203598"/>
            <a:ext cx="3983018" cy="338554"/>
            <a:chOff x="588982" y="1008613"/>
            <a:chExt cx="3983018" cy="338554"/>
          </a:xfrm>
        </p:grpSpPr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588982" y="1008613"/>
              <a:ext cx="6473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iii)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15314" y="1008613"/>
              <a:ext cx="11112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(k –12)x</a:t>
              </a:r>
              <a:r>
                <a:rPr lang="en-US" sz="1600" b="1" baseline="30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8688" y="1008613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+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15988" y="1008613"/>
              <a:ext cx="13692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2 (k – 12) x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667446" y="1008613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+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060810" y="1008613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=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251078" y="100861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0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857716" y="100861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1048715" y="1505516"/>
            <a:ext cx="34083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given quadratic equation is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52174" y="1814012"/>
            <a:ext cx="10550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k –12)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045548" y="181401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52848" y="1814012"/>
            <a:ext cx="12939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 (k – 12) 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418260" y="181401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11624" y="181401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001892" y="181401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08530" y="181401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056060" y="2122602"/>
            <a:ext cx="18549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Comparing with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824222" y="2122602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26974" y="212260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437366" y="2122602"/>
            <a:ext cx="4267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779912" y="212260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990305" y="2122602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177273" y="212260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408505" y="212260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082255" y="2462084"/>
            <a:ext cx="10246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We have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998762" y="2462084"/>
            <a:ext cx="3032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180234" y="246208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430314" y="2462084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12,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112790" y="246208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44810" y="246208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531092" y="2462084"/>
            <a:ext cx="11128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 (k –12),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519018" y="2462084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731802" y="246208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24897" y="246208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98860" y="288232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MT Extra" panose="05050102010205020202" pitchFamily="18" charset="2"/>
              </a:rPr>
              <a:t>Q</a:t>
            </a:r>
          </a:p>
        </p:txBody>
      </p:sp>
      <p:sp>
        <p:nvSpPr>
          <p:cNvPr id="56" name="Rectangle 55"/>
          <p:cNvSpPr/>
          <p:nvPr/>
        </p:nvSpPr>
        <p:spPr>
          <a:xfrm>
            <a:off x="1132057" y="2882325"/>
            <a:ext cx="3793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roots of given equation are real </a:t>
            </a:r>
            <a:endParaRPr lang="en-US" sz="16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nd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equal.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98860" y="352416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baseline="30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124359" y="3524164"/>
            <a:ext cx="396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487853" y="3524164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737933" y="3524164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a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199060" y="352416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427660" y="3524164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98860" y="43286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baseline="30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32260" y="4328696"/>
            <a:ext cx="11977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199060" y="432869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403741" y="4328696"/>
            <a:ext cx="11128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12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400445" y="43286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625966" y="4328696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5221877" y="1374719"/>
            <a:ext cx="0" cy="347472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79" name="Rectangle 78"/>
          <p:cNvSpPr/>
          <p:nvPr/>
        </p:nvSpPr>
        <p:spPr>
          <a:xfrm>
            <a:off x="5220072" y="123832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508104" y="1238323"/>
            <a:ext cx="28440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Dividing throughout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y 4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, </a:t>
            </a:r>
          </a:p>
        </p:txBody>
      </p:sp>
      <p:sp>
        <p:nvSpPr>
          <p:cNvPr id="83" name="Rectangle 82"/>
          <p:cNvSpPr/>
          <p:nvPr/>
        </p:nvSpPr>
        <p:spPr>
          <a:xfrm>
            <a:off x="5518940" y="1494605"/>
            <a:ext cx="11128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387774" y="149460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557699" y="1494605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2 (k – 12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618894" y="149460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820291" y="1494605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220072" y="18396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89" name="Rectangle 88"/>
          <p:cNvSpPr/>
          <p:nvPr/>
        </p:nvSpPr>
        <p:spPr>
          <a:xfrm>
            <a:off x="5627992" y="1839678"/>
            <a:ext cx="9204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)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477840" y="1839678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608261" y="18396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809658" y="18396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5220072" y="21825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95" name="Rectangle 94"/>
          <p:cNvSpPr/>
          <p:nvPr/>
        </p:nvSpPr>
        <p:spPr>
          <a:xfrm>
            <a:off x="5697636" y="2182578"/>
            <a:ext cx="986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12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515167" y="2182578"/>
            <a:ext cx="986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608261" y="21825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809658" y="21825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251408" y="2486842"/>
            <a:ext cx="18998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We know that in 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6975269" y="2486842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7333704" y="248684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505278" y="2486842"/>
            <a:ext cx="4267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7812360" y="248684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8011648" y="2486842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185100" y="248684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348166" y="248684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5251408" y="272191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a </a:t>
            </a:r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¹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0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220072" y="303852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5586019" y="3038523"/>
            <a:ext cx="3032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813107" y="3038523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015568" y="3038523"/>
            <a:ext cx="8643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220072" y="339856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5586019" y="3395896"/>
            <a:ext cx="8194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 – 1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346507" y="3398563"/>
            <a:ext cx="348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Symbol" panose="05050102010706020507" pitchFamily="18" charset="2"/>
              </a:rPr>
              <a:t>¹ </a:t>
            </a:r>
            <a:endParaRPr lang="en-US" sz="16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6625168" y="3398563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220072" y="375327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5586019" y="3753270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k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– 14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6346507" y="3753270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=</a:t>
            </a:r>
            <a:endParaRPr lang="en-US" sz="16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6625168" y="3753270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5220072" y="410911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5602564" y="410911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5934706" y="4109118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=</a:t>
            </a:r>
            <a:endParaRPr lang="en-US" sz="16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6213367" y="4109118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5220072" y="446001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26" name="Rectangle 125"/>
          <p:cNvSpPr/>
          <p:nvPr/>
        </p:nvSpPr>
        <p:spPr>
          <a:xfrm>
            <a:off x="5602564" y="4460015"/>
            <a:ext cx="2409084" cy="338554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he value of k is 14.</a:t>
            </a:r>
          </a:p>
        </p:txBody>
      </p:sp>
      <p:grpSp>
        <p:nvGrpSpPr>
          <p:cNvPr id="153" name="Group 108"/>
          <p:cNvGrpSpPr/>
          <p:nvPr/>
        </p:nvGrpSpPr>
        <p:grpSpPr>
          <a:xfrm>
            <a:off x="2895600" y="1657350"/>
            <a:ext cx="2300023" cy="601330"/>
            <a:chOff x="2515917" y="3507093"/>
            <a:chExt cx="1540065" cy="329227"/>
          </a:xfrm>
        </p:grpSpPr>
        <p:sp>
          <p:nvSpPr>
            <p:cNvPr id="154" name="Rounded Rectangle 153"/>
            <p:cNvSpPr/>
            <p:nvPr/>
          </p:nvSpPr>
          <p:spPr>
            <a:xfrm>
              <a:off x="2544372" y="3507093"/>
              <a:ext cx="1462691" cy="3226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515917" y="3549858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 given information is  b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-4ac = 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6" name="Group 108"/>
          <p:cNvGrpSpPr/>
          <p:nvPr/>
        </p:nvGrpSpPr>
        <p:grpSpPr>
          <a:xfrm>
            <a:off x="2895600" y="2358745"/>
            <a:ext cx="2300023" cy="648224"/>
            <a:chOff x="2515917" y="3527181"/>
            <a:chExt cx="1540065" cy="354901"/>
          </a:xfrm>
        </p:grpSpPr>
        <p:sp>
          <p:nvSpPr>
            <p:cNvPr id="157" name="Rounded Rectangle 156"/>
            <p:cNvSpPr/>
            <p:nvPr/>
          </p:nvSpPr>
          <p:spPr>
            <a:xfrm>
              <a:off x="2528568" y="3527181"/>
              <a:ext cx="1462691" cy="35490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2515917" y="3549858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o we need to find the values of a, b &amp; c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9" name="Group 108"/>
          <p:cNvGrpSpPr/>
          <p:nvPr/>
        </p:nvGrpSpPr>
        <p:grpSpPr>
          <a:xfrm>
            <a:off x="2895600" y="3107034"/>
            <a:ext cx="3027995" cy="744261"/>
            <a:chOff x="2589174" y="3516555"/>
            <a:chExt cx="1470936" cy="266643"/>
          </a:xfrm>
        </p:grpSpPr>
        <p:sp>
          <p:nvSpPr>
            <p:cNvPr id="160" name="Rounded Rectangle 159"/>
            <p:cNvSpPr/>
            <p:nvPr/>
          </p:nvSpPr>
          <p:spPr>
            <a:xfrm>
              <a:off x="2597419" y="3516555"/>
              <a:ext cx="1462691" cy="26664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589174" y="3549858"/>
              <a:ext cx="1465145" cy="18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at the equation should be in a 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2" name="Group 108"/>
          <p:cNvGrpSpPr/>
          <p:nvPr/>
        </p:nvGrpSpPr>
        <p:grpSpPr>
          <a:xfrm>
            <a:off x="5194489" y="1679079"/>
            <a:ext cx="2300023" cy="589295"/>
            <a:chOff x="2515917" y="3510389"/>
            <a:chExt cx="1540065" cy="322638"/>
          </a:xfrm>
        </p:grpSpPr>
        <p:sp>
          <p:nvSpPr>
            <p:cNvPr id="163" name="Rounded Rectangle 162"/>
            <p:cNvSpPr/>
            <p:nvPr/>
          </p:nvSpPr>
          <p:spPr>
            <a:xfrm>
              <a:off x="2544372" y="3510389"/>
              <a:ext cx="1462691" cy="3226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515917" y="3528476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s it in a standard form ?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5" name="Group 108"/>
          <p:cNvGrpSpPr/>
          <p:nvPr/>
        </p:nvGrpSpPr>
        <p:grpSpPr>
          <a:xfrm>
            <a:off x="5236985" y="2364198"/>
            <a:ext cx="806145" cy="442745"/>
            <a:chOff x="3016059" y="3502765"/>
            <a:chExt cx="539784" cy="242402"/>
          </a:xfrm>
        </p:grpSpPr>
        <p:sp>
          <p:nvSpPr>
            <p:cNvPr id="166" name="Rounded Rectangle 165"/>
            <p:cNvSpPr/>
            <p:nvPr/>
          </p:nvSpPr>
          <p:spPr>
            <a:xfrm>
              <a:off x="3019385" y="3502765"/>
              <a:ext cx="512664" cy="2424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3016059" y="3542382"/>
              <a:ext cx="539784" cy="168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Ye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34697" y="546795"/>
            <a:ext cx="6094703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value of k for which given equation has real and equal roots.</a:t>
            </a:r>
          </a:p>
        </p:txBody>
      </p:sp>
      <p:cxnSp>
        <p:nvCxnSpPr>
          <p:cNvPr id="130" name="Straight Connector 129"/>
          <p:cNvCxnSpPr/>
          <p:nvPr/>
        </p:nvCxnSpPr>
        <p:spPr>
          <a:xfrm>
            <a:off x="5614985" y="1809750"/>
            <a:ext cx="762000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924124" y="1809750"/>
            <a:ext cx="629752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7155667" y="1839678"/>
            <a:ext cx="4796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00800" y="1824039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dirty="0">
                <a:solidFill>
                  <a:prstClr val="black"/>
                </a:solidFill>
                <a:latin typeface="Bookman Old Style" panose="02050604050505020204" pitchFamily="18" charset="0"/>
              </a:rPr>
              <a:t>(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446130" y="1824039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7" name="TextBox 5"/>
          <p:cNvSpPr txBox="1">
            <a:spLocks noChangeArrowheads="1"/>
          </p:cNvSpPr>
          <p:nvPr/>
        </p:nvSpPr>
        <p:spPr bwMode="auto">
          <a:xfrm>
            <a:off x="1010986" y="3919122"/>
            <a:ext cx="14177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[            </a:t>
            </a: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]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TextBox 7"/>
          <p:cNvSpPr txBox="1">
            <a:spLocks noChangeArrowheads="1"/>
          </p:cNvSpPr>
          <p:nvPr/>
        </p:nvSpPr>
        <p:spPr bwMode="auto">
          <a:xfrm>
            <a:off x="3617946" y="3919122"/>
            <a:ext cx="7148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1184024" y="3919122"/>
            <a:ext cx="1047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2(k – 12)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80" name="TextBox 5"/>
          <p:cNvSpPr txBox="1">
            <a:spLocks noChangeArrowheads="1"/>
          </p:cNvSpPr>
          <p:nvPr/>
        </p:nvSpPr>
        <p:spPr bwMode="auto">
          <a:xfrm>
            <a:off x="2567849" y="3919122"/>
            <a:ext cx="10119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12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1" name="TextBox 5"/>
          <p:cNvSpPr txBox="1">
            <a:spLocks noChangeArrowheads="1"/>
          </p:cNvSpPr>
          <p:nvPr/>
        </p:nvSpPr>
        <p:spPr bwMode="auto">
          <a:xfrm>
            <a:off x="3338546" y="3919122"/>
            <a:ext cx="449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2)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598860" y="388834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83" name="TextBox 5"/>
          <p:cNvSpPr txBox="1">
            <a:spLocks noChangeArrowheads="1"/>
          </p:cNvSpPr>
          <p:nvPr/>
        </p:nvSpPr>
        <p:spPr bwMode="auto">
          <a:xfrm>
            <a:off x="2246346" y="3919122"/>
            <a:ext cx="527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18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1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 tmFilter="0, 0; .2, .5; .8, .5; 1, 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3" dur="250" autoRev="1" fill="hold"/>
                                        <p:tgtEl>
                                          <p:spTgt spid="1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1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 tmFilter="0, 0; .2, .5; .8, .5; 1, 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4" dur="250" autoRev="1" fill="hold"/>
                                        <p:tgtEl>
                                          <p:spTgt spid="1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 tmFilter="0, 0; .2, .5; .8, .5; 1, 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9" dur="250" autoRev="1" fill="hold"/>
                                        <p:tgtEl>
                                          <p:spTgt spid="1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 tmFilter="0, 0; .2, .5; .8, .5; 1, 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8" dur="250" autoRev="1" fill="hold"/>
                                        <p:tgtEl>
                                          <p:spTgt spid="1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 tmFilter="0, 0; .2, .5; .8, .5; 1, 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3" dur="250" autoRev="1" fill="hold"/>
                                        <p:tgtEl>
                                          <p:spTgt spid="1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 tmFilter="0, 0; .2, .5; .8, .5; 1, 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2" dur="250" autoRev="1" fill="hold"/>
                                        <p:tgtEl>
                                          <p:spTgt spid="1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 tmFilter="0, 0; .2, .5; .8, .5; 1, 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7" dur="250" autoRev="1" fill="hold"/>
                                        <p:tgtEl>
                                          <p:spTgt spid="1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500"/>
                            </p:stCondLst>
                            <p:childTnLst>
                              <p:par>
                                <p:cTn id="4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500"/>
                            </p:stCondLst>
                            <p:childTnLst>
                              <p:par>
                                <p:cTn id="5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1" grpId="1" animBg="1"/>
      <p:bldP spid="171" grpId="2" animBg="1"/>
      <p:bldP spid="172" grpId="0" animBg="1"/>
      <p:bldP spid="172" grpId="1" animBg="1"/>
      <p:bldP spid="172" grpId="2" animBg="1"/>
      <p:bldP spid="173" grpId="0" animBg="1"/>
      <p:bldP spid="173" grpId="1" animBg="1"/>
      <p:bldP spid="173" grpId="2" animBg="1"/>
      <p:bldP spid="174" grpId="0" animBg="1"/>
      <p:bldP spid="174" grpId="1" animBg="1"/>
      <p:bldP spid="174" grpId="2" animBg="1"/>
      <p:bldP spid="175" grpId="0" animBg="1"/>
      <p:bldP spid="175" grpId="1" animBg="1"/>
      <p:bldP spid="175" grpId="2" animBg="1"/>
      <p:bldP spid="176" grpId="0" animBg="1"/>
      <p:bldP spid="176" grpId="1" animBg="1"/>
      <p:bldP spid="176" grpId="2" animBg="1"/>
      <p:bldP spid="142" grpId="0" animBg="1"/>
      <p:bldP spid="142" grpId="1" animBg="1"/>
      <p:bldP spid="142" grpId="2" animBg="1"/>
      <p:bldP spid="144" grpId="0" animBg="1"/>
      <p:bldP spid="144" grpId="1" animBg="1"/>
      <p:bldP spid="144" grpId="2" animBg="1"/>
      <p:bldP spid="146" grpId="0" animBg="1"/>
      <p:bldP spid="146" grpId="1" animBg="1"/>
      <p:bldP spid="146" grpId="2" animBg="1"/>
      <p:bldP spid="141" grpId="0" animBg="1"/>
      <p:bldP spid="141" grpId="1" animBg="1"/>
      <p:bldP spid="141" grpId="2" animBg="1"/>
      <p:bldP spid="143" grpId="0" animBg="1"/>
      <p:bldP spid="143" grpId="1" animBg="1"/>
      <p:bldP spid="143" grpId="2" animBg="1"/>
      <p:bldP spid="145" grpId="0" animBg="1"/>
      <p:bldP spid="145" grpId="1" animBg="1"/>
      <p:bldP spid="145" grpId="2" animBg="1"/>
      <p:bldP spid="3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/>
      <p:bldP spid="56" grpId="0"/>
      <p:bldP spid="61" grpId="0"/>
      <p:bldP spid="62" grpId="0"/>
      <p:bldP spid="63" grpId="0"/>
      <p:bldP spid="64" grpId="0"/>
      <p:bldP spid="65" grpId="0"/>
      <p:bldP spid="66" grpId="0"/>
      <p:bldP spid="75" grpId="0"/>
      <p:bldP spid="76" grpId="0"/>
      <p:bldP spid="77" grpId="0"/>
      <p:bldP spid="78" grpId="0"/>
      <p:bldP spid="80" grpId="0"/>
      <p:bldP spid="81" grpId="0"/>
      <p:bldP spid="79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1" grpId="0"/>
      <p:bldP spid="92" grpId="0"/>
      <p:bldP spid="93" grpId="0"/>
      <p:bldP spid="94" grpId="0"/>
      <p:bldP spid="95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 animBg="1"/>
      <p:bldP spid="135" grpId="0" animBg="1"/>
      <p:bldP spid="133" grpId="0"/>
      <p:bldP spid="2" grpId="0"/>
      <p:bldP spid="136" grpId="0"/>
      <p:bldP spid="177" grpId="0"/>
      <p:bldP spid="178" grpId="0"/>
      <p:bldP spid="179" grpId="0"/>
      <p:bldP spid="180" grpId="0"/>
      <p:bldP spid="181" grpId="0"/>
      <p:bldP spid="182" grpId="0"/>
      <p:bldP spid="1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885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675065"/>
            <a:ext cx="80676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257550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29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inding Value of k when roots are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equal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89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ounded Rectangle 146"/>
          <p:cNvSpPr/>
          <p:nvPr/>
        </p:nvSpPr>
        <p:spPr>
          <a:xfrm>
            <a:off x="4776804" y="2345204"/>
            <a:ext cx="210018" cy="24940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2081777" y="3286709"/>
            <a:ext cx="130405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2620233" y="2340769"/>
            <a:ext cx="231020" cy="24940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1959050" y="3286709"/>
            <a:ext cx="157789" cy="170348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1211811" y="3251536"/>
            <a:ext cx="157789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3374582" y="2354579"/>
            <a:ext cx="877298" cy="24940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027350" y="1789565"/>
            <a:ext cx="176498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4067944" y="2096645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1604963" y="1786977"/>
            <a:ext cx="1000532" cy="249405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3518121" y="2077597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1127521" y="1779662"/>
            <a:ext cx="246381" cy="24940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2895203" y="2096266"/>
            <a:ext cx="182785" cy="206121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436096" y="3449923"/>
            <a:ext cx="2808312" cy="495677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11560" y="1436368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6656" y="1142879"/>
            <a:ext cx="3439772" cy="338554"/>
            <a:chOff x="610248" y="1008613"/>
            <a:chExt cx="3439772" cy="338554"/>
          </a:xfrm>
        </p:grpSpPr>
        <p:sp>
          <p:nvSpPr>
            <p:cNvPr id="4" name="Rectangle 17"/>
            <p:cNvSpPr>
              <a:spLocks noChangeArrowheads="1"/>
            </p:cNvSpPr>
            <p:nvPr/>
          </p:nvSpPr>
          <p:spPr bwMode="auto">
            <a:xfrm>
              <a:off x="610248" y="1008613"/>
              <a:ext cx="6473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iv)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215314" y="1008613"/>
              <a:ext cx="62388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k</a:t>
              </a:r>
              <a:r>
                <a:rPr lang="en-US" sz="1600" b="1" baseline="30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x</a:t>
              </a:r>
              <a:r>
                <a:rPr lang="en-US" sz="1600" b="1" baseline="30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773866" y="1008613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–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26266" y="1008613"/>
              <a:ext cx="123303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2 (k – 1) x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145466" y="1008613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+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38830" y="1008613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=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729098" y="100861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0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335736" y="100861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2813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4</a:t>
              </a:r>
              <a:endParaRPr lang="en-US" sz="1600" b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066089" y="1436368"/>
            <a:ext cx="34083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given quadratic equation is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69548" y="1730232"/>
            <a:ext cx="5966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51900" y="173023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04300" y="1730232"/>
            <a:ext cx="11673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 (k – 1) 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71100" y="173023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64464" y="173023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54732" y="173023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61370" y="173023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73434" y="2018264"/>
            <a:ext cx="18549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Comparing with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841596" y="2018264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44348" y="201826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454740" y="2018264"/>
            <a:ext cx="4267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02099" y="201826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012492" y="2018264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34147" y="201826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465379" y="2018264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99629" y="2305204"/>
            <a:ext cx="10246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We have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108782" y="2305204"/>
            <a:ext cx="3032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90254" y="230520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540334" y="2305204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,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894570" y="230520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26590" y="230520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312872" y="2305204"/>
            <a:ext cx="1088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2 (k –1),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275695" y="2305204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488479" y="230520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727928" y="230520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47799" y="2589891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MT Extra" panose="05050102010205020202" pitchFamily="18" charset="2"/>
              </a:rPr>
              <a:t>Q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149431" y="2589891"/>
            <a:ext cx="3793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roots of given equation are real </a:t>
            </a:r>
            <a:endParaRPr lang="en-US" sz="16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nd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equal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47799" y="31813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baseline="30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141733" y="3181350"/>
            <a:ext cx="396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505227" y="31813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55307" y="3181350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ac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216434" y="31813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445034" y="318135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847799" y="349567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baseline="30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168684" y="3495675"/>
            <a:ext cx="1088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2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219805" y="349567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76504" y="3495675"/>
            <a:ext cx="6495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(k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883953" y="3495675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4)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190875" y="349567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416396" y="3495675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847799" y="38290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baseline="30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149634" y="3829050"/>
            <a:ext cx="10711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085300" y="38290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237700" y="3829050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k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968685" y="38290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194206" y="382905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58432" y="410579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160064" y="4105793"/>
            <a:ext cx="34740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Dividing throughout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y 4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, we get</a:t>
            </a:r>
          </a:p>
        </p:txBody>
      </p:sp>
      <p:sp>
        <p:nvSpPr>
          <p:cNvPr id="66" name="Rectangle 65"/>
          <p:cNvSpPr/>
          <p:nvPr/>
        </p:nvSpPr>
        <p:spPr>
          <a:xfrm>
            <a:off x="1170900" y="4393825"/>
            <a:ext cx="9444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950442" y="439382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209659" y="4393825"/>
            <a:ext cx="7200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 k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791799" y="439382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993196" y="4393825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5042189" y="1408333"/>
            <a:ext cx="0" cy="3456709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72" name="Rectangle 71"/>
          <p:cNvSpPr/>
          <p:nvPr/>
        </p:nvSpPr>
        <p:spPr>
          <a:xfrm>
            <a:off x="5026220" y="15081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73" name="Rectangle 72"/>
          <p:cNvSpPr/>
          <p:nvPr/>
        </p:nvSpPr>
        <p:spPr>
          <a:xfrm>
            <a:off x="5314252" y="1508178"/>
            <a:ext cx="9444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097518" y="150817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321112" y="1508178"/>
            <a:ext cx="6447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k)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895402" y="15081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096799" y="15081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026220" y="18891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314252" y="1889178"/>
            <a:ext cx="13676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(k 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+ 2k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422030" y="1889178"/>
            <a:ext cx="1346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– 2k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565550" y="18891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766947" y="18891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026220" y="231262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48160" y="2312624"/>
            <a:ext cx="10518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3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186360" y="2312624"/>
            <a:ext cx="10278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– 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)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100760" y="231262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7302157" y="231262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5026220" y="2710501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414835" y="2710501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176835" y="2710501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415477" y="2710501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710235" y="2710501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076326" y="2710501"/>
            <a:ext cx="9060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k </a:t>
            </a:r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853235" y="2710501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8138533" y="2710501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026220" y="31083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99" name="Rectangle 98"/>
          <p:cNvSpPr/>
          <p:nvPr/>
        </p:nvSpPr>
        <p:spPr>
          <a:xfrm>
            <a:off x="5458268" y="3108378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k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839268" y="31083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077910" y="31083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592418" y="3108378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119759" y="3108378"/>
            <a:ext cx="611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k  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7591868" y="3108378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830512" y="3108378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026220" y="353182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5458268" y="3531824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5839268" y="353182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592418" y="3531824"/>
            <a:ext cx="4058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7287068" y="3531824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k 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7591868" y="3531824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7830512" y="3531824"/>
            <a:ext cx="4235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1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35431"/>
              </p:ext>
            </p:extLst>
          </p:nvPr>
        </p:nvGraphicFramePr>
        <p:xfrm>
          <a:off x="6140450" y="3460750"/>
          <a:ext cx="20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03040" imgH="457200" progId="Equation.DSMT4">
                  <p:embed/>
                </p:oleObj>
              </mc:Choice>
              <mc:Fallback>
                <p:oleObj name="Equation" r:id="rId4" imgW="20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460750"/>
                        <a:ext cx="20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108"/>
          <p:cNvGrpSpPr/>
          <p:nvPr/>
        </p:nvGrpSpPr>
        <p:grpSpPr>
          <a:xfrm>
            <a:off x="3276600" y="2100689"/>
            <a:ext cx="2300023" cy="601330"/>
            <a:chOff x="2515917" y="3507093"/>
            <a:chExt cx="1540065" cy="329227"/>
          </a:xfrm>
        </p:grpSpPr>
        <p:sp>
          <p:nvSpPr>
            <p:cNvPr id="125" name="Rounded Rectangle 124"/>
            <p:cNvSpPr/>
            <p:nvPr/>
          </p:nvSpPr>
          <p:spPr>
            <a:xfrm>
              <a:off x="2544372" y="3507093"/>
              <a:ext cx="1462691" cy="3226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515917" y="3549858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 given information is  b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-4ac = 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7" name="Group 108"/>
          <p:cNvGrpSpPr/>
          <p:nvPr/>
        </p:nvGrpSpPr>
        <p:grpSpPr>
          <a:xfrm>
            <a:off x="3276600" y="2730556"/>
            <a:ext cx="2300023" cy="648224"/>
            <a:chOff x="2515917" y="3527181"/>
            <a:chExt cx="1540065" cy="354901"/>
          </a:xfrm>
        </p:grpSpPr>
        <p:sp>
          <p:nvSpPr>
            <p:cNvPr id="128" name="Rounded Rectangle 127"/>
            <p:cNvSpPr/>
            <p:nvPr/>
          </p:nvSpPr>
          <p:spPr>
            <a:xfrm>
              <a:off x="2528568" y="3527181"/>
              <a:ext cx="1462691" cy="35490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515917" y="3549859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o we need to find the values of a, b &amp; c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0" name="Group 108"/>
          <p:cNvGrpSpPr/>
          <p:nvPr/>
        </p:nvGrpSpPr>
        <p:grpSpPr>
          <a:xfrm>
            <a:off x="3276600" y="3407317"/>
            <a:ext cx="3027995" cy="676601"/>
            <a:chOff x="2589174" y="3516555"/>
            <a:chExt cx="1470936" cy="266643"/>
          </a:xfrm>
        </p:grpSpPr>
        <p:sp>
          <p:nvSpPr>
            <p:cNvPr id="131" name="Rounded Rectangle 130"/>
            <p:cNvSpPr/>
            <p:nvPr/>
          </p:nvSpPr>
          <p:spPr>
            <a:xfrm>
              <a:off x="2597419" y="3516555"/>
              <a:ext cx="1462691" cy="26664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589174" y="3549858"/>
              <a:ext cx="1465145" cy="18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at the equation should be in a 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9" name="Group 108"/>
          <p:cNvGrpSpPr/>
          <p:nvPr/>
        </p:nvGrpSpPr>
        <p:grpSpPr>
          <a:xfrm>
            <a:off x="4982840" y="2102074"/>
            <a:ext cx="2300023" cy="535723"/>
            <a:chOff x="2515917" y="3510389"/>
            <a:chExt cx="1540065" cy="322638"/>
          </a:xfrm>
        </p:grpSpPr>
        <p:sp>
          <p:nvSpPr>
            <p:cNvPr id="140" name="Rounded Rectangle 139"/>
            <p:cNvSpPr/>
            <p:nvPr/>
          </p:nvSpPr>
          <p:spPr>
            <a:xfrm>
              <a:off x="2544372" y="3510389"/>
              <a:ext cx="1462691" cy="3226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2515917" y="3528476"/>
              <a:ext cx="1540065" cy="28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s it in a standard form ?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2" name="Group 108"/>
          <p:cNvGrpSpPr/>
          <p:nvPr/>
        </p:nvGrpSpPr>
        <p:grpSpPr>
          <a:xfrm>
            <a:off x="5038036" y="2702019"/>
            <a:ext cx="765642" cy="442745"/>
            <a:chOff x="3019385" y="3502765"/>
            <a:chExt cx="512664" cy="242402"/>
          </a:xfrm>
        </p:grpSpPr>
        <p:sp>
          <p:nvSpPr>
            <p:cNvPr id="143" name="Rounded Rectangle 142"/>
            <p:cNvSpPr/>
            <p:nvPr/>
          </p:nvSpPr>
          <p:spPr>
            <a:xfrm>
              <a:off x="3019385" y="3502765"/>
              <a:ext cx="512664" cy="2424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050144" y="3533691"/>
              <a:ext cx="446102" cy="168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Ye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534697" y="546795"/>
            <a:ext cx="6094703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Find the value of k for which given equation has real and equal roots.</a:t>
            </a:r>
            <a:endParaRPr lang="en-US" dirty="0"/>
          </a:p>
        </p:txBody>
      </p:sp>
      <p:sp>
        <p:nvSpPr>
          <p:cNvPr id="134" name="Rectangle 133"/>
          <p:cNvSpPr/>
          <p:nvPr/>
        </p:nvSpPr>
        <p:spPr>
          <a:xfrm>
            <a:off x="1089929" y="3486151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[             ]</a:t>
            </a:r>
            <a:r>
              <a:rPr lang="nn-NO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402685" y="3495675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4039003" y="-1238250"/>
            <a:ext cx="2971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7843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1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1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2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9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6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 tmFilter="0, 0; .2, .5; .8, .5; 1, 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1" dur="250" autoRev="1" fill="hold"/>
                                        <p:tgtEl>
                                          <p:spTgt spid="1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 tmFilter="0, 0; .2, .5; .8, .5; 1, 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5" dur="250" autoRev="1" fill="hold"/>
                                        <p:tgtEl>
                                          <p:spTgt spid="1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 tmFilter="0, 0; .2, .5; .8, .5; 1, 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0" dur="250" autoRev="1" fill="hold"/>
                                        <p:tgtEl>
                                          <p:spTgt spid="1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 tmFilter="0, 0; .2, .5; .8, .5; 1, 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9" dur="250" autoRev="1" fill="hold"/>
                                        <p:tgtEl>
                                          <p:spTgt spid="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 tmFilter="0, 0; .2, .5; .8, .5; 1, 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4" dur="250" autoRev="1" fill="hold"/>
                                        <p:tgtEl>
                                          <p:spTgt spid="1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47" grpId="1" animBg="1"/>
      <p:bldP spid="147" grpId="2" animBg="1"/>
      <p:bldP spid="146" grpId="0" animBg="1"/>
      <p:bldP spid="146" grpId="1" animBg="1"/>
      <p:bldP spid="146" grpId="2" animBg="1"/>
      <p:bldP spid="145" grpId="0" animBg="1"/>
      <p:bldP spid="145" grpId="1" animBg="1"/>
      <p:bldP spid="145" grpId="2" animBg="1"/>
      <p:bldP spid="138" grpId="0" animBg="1"/>
      <p:bldP spid="138" grpId="1" animBg="1"/>
      <p:bldP spid="138" grpId="2" animBg="1"/>
      <p:bldP spid="137" grpId="0" animBg="1"/>
      <p:bldP spid="137" grpId="1" animBg="1"/>
      <p:bldP spid="137" grpId="2" animBg="1"/>
      <p:bldP spid="135" grpId="0" animBg="1"/>
      <p:bldP spid="135" grpId="1" animBg="1"/>
      <p:bldP spid="135" grpId="2" animBg="1"/>
      <p:bldP spid="118" grpId="0" animBg="1"/>
      <p:bldP spid="118" grpId="1" animBg="1"/>
      <p:bldP spid="118" grpId="2" animBg="1"/>
      <p:bldP spid="119" grpId="0" animBg="1"/>
      <p:bldP spid="119" grpId="1" animBg="1"/>
      <p:bldP spid="119" grpId="2" animBg="1"/>
      <p:bldP spid="120" grpId="0" animBg="1"/>
      <p:bldP spid="120" grpId="1" animBg="1"/>
      <p:bldP spid="120" grpId="2" animBg="1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16" grpId="0" animBg="1"/>
      <p:bldP spid="2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36" grpId="0" animBg="1"/>
      <p:bldP spid="134" grpId="0"/>
      <p:bldP spid="149" grpId="0"/>
    </p:bld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12</TotalTime>
  <Words>2248</Words>
  <Application>Microsoft Office PowerPoint</Application>
  <PresentationFormat>On-screen Show (16:9)</PresentationFormat>
  <Paragraphs>617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Bookman Old Style</vt:lpstr>
      <vt:lpstr>Calibri</vt:lpstr>
      <vt:lpstr>Cambria Math</vt:lpstr>
      <vt:lpstr>MT Extra</vt:lpstr>
      <vt:lpstr>Symbol</vt:lpstr>
      <vt:lpstr>Wingdings 2</vt:lpstr>
      <vt:lpstr>Technic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T.S BORA</cp:lastModifiedBy>
  <cp:revision>2650</cp:revision>
  <dcterms:created xsi:type="dcterms:W3CDTF">2010-03-27T01:47:36Z</dcterms:created>
  <dcterms:modified xsi:type="dcterms:W3CDTF">2022-04-23T04:46:18Z</dcterms:modified>
</cp:coreProperties>
</file>